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sldIdLst>
    <p:sldId id="2147379434" r:id="rId2"/>
    <p:sldId id="276" r:id="rId3"/>
    <p:sldId id="656" r:id="rId4"/>
    <p:sldId id="275" r:id="rId5"/>
    <p:sldId id="294" r:id="rId6"/>
    <p:sldId id="296" r:id="rId7"/>
    <p:sldId id="665" r:id="rId8"/>
    <p:sldId id="312" r:id="rId9"/>
    <p:sldId id="670" r:id="rId10"/>
    <p:sldId id="303" r:id="rId11"/>
    <p:sldId id="326" r:id="rId12"/>
    <p:sldId id="343" r:id="rId13"/>
    <p:sldId id="273" r:id="rId14"/>
    <p:sldId id="277" r:id="rId15"/>
    <p:sldId id="279" r:id="rId16"/>
    <p:sldId id="263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DD4B2FA3-1494-4CC8-879A-E3C9C5629D46}">
          <p14:sldIdLst>
            <p14:sldId id="2147379434"/>
            <p14:sldId id="276"/>
            <p14:sldId id="656"/>
            <p14:sldId id="275"/>
            <p14:sldId id="294"/>
            <p14:sldId id="296"/>
            <p14:sldId id="665"/>
            <p14:sldId id="312"/>
            <p14:sldId id="670"/>
            <p14:sldId id="303"/>
            <p14:sldId id="326"/>
            <p14:sldId id="343"/>
            <p14:sldId id="273"/>
            <p14:sldId id="277"/>
            <p14:sldId id="279"/>
            <p14:sldId id="26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003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32F72F3-B723-4649-A445-9C0ED3517B82}" v="59" dt="2021-02-11T23:37:43.61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2609" autoAdjust="0"/>
  </p:normalViewPr>
  <p:slideViewPr>
    <p:cSldViewPr snapToGrid="0">
      <p:cViewPr varScale="1">
        <p:scale>
          <a:sx n="134" d="100"/>
          <a:sy n="134" d="100"/>
        </p:scale>
        <p:origin x="3486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800614540425814"/>
          <c:y val="0.12115779913539503"/>
          <c:w val="0.82843894899536319"/>
          <c:h val="0.69957118802381801"/>
        </c:manualLayout>
      </c:layout>
      <c:scatterChart>
        <c:scatterStyle val="lineMarker"/>
        <c:varyColors val="0"/>
        <c:ser>
          <c:idx val="0"/>
          <c:order val="0"/>
          <c:tx>
            <c:strRef>
              <c:f>exercise_PVT!$E$26</c:f>
              <c:strCache>
                <c:ptCount val="1"/>
                <c:pt idx="0">
                  <c:v>Bo</c:v>
                </c:pt>
              </c:strCache>
            </c:strRef>
          </c:tx>
          <c:xVal>
            <c:numRef>
              <c:f>exercise_PVT!$B$27:$B$52</c:f>
              <c:numCache>
                <c:formatCode>General</c:formatCode>
                <c:ptCount val="26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40</c:v>
                </c:pt>
                <c:pt idx="5">
                  <c:v>60</c:v>
                </c:pt>
                <c:pt idx="6">
                  <c:v>80</c:v>
                </c:pt>
                <c:pt idx="7">
                  <c:v>100</c:v>
                </c:pt>
                <c:pt idx="8">
                  <c:v>120</c:v>
                </c:pt>
                <c:pt idx="9">
                  <c:v>140</c:v>
                </c:pt>
                <c:pt idx="10">
                  <c:v>160</c:v>
                </c:pt>
                <c:pt idx="11">
                  <c:v>180</c:v>
                </c:pt>
                <c:pt idx="12">
                  <c:v>200</c:v>
                </c:pt>
                <c:pt idx="13">
                  <c:v>220</c:v>
                </c:pt>
                <c:pt idx="14">
                  <c:v>240</c:v>
                </c:pt>
                <c:pt idx="15">
                  <c:v>260</c:v>
                </c:pt>
                <c:pt idx="16">
                  <c:v>280</c:v>
                </c:pt>
                <c:pt idx="17">
                  <c:v>300</c:v>
                </c:pt>
                <c:pt idx="18">
                  <c:v>320</c:v>
                </c:pt>
                <c:pt idx="19">
                  <c:v>340</c:v>
                </c:pt>
                <c:pt idx="20">
                  <c:v>360</c:v>
                </c:pt>
                <c:pt idx="21">
                  <c:v>380</c:v>
                </c:pt>
                <c:pt idx="22">
                  <c:v>400</c:v>
                </c:pt>
                <c:pt idx="23">
                  <c:v>420</c:v>
                </c:pt>
                <c:pt idx="24">
                  <c:v>440</c:v>
                </c:pt>
                <c:pt idx="25">
                  <c:v>460</c:v>
                </c:pt>
              </c:numCache>
            </c:numRef>
          </c:xVal>
          <c:yVal>
            <c:numRef>
              <c:f>exercise_PVT!$E$27:$E$52</c:f>
              <c:numCache>
                <c:formatCode>0.00</c:formatCode>
                <c:ptCount val="26"/>
                <c:pt idx="0">
                  <c:v>1.0179270594798155</c:v>
                </c:pt>
                <c:pt idx="1">
                  <c:v>1.0401675909921519</c:v>
                </c:pt>
                <c:pt idx="2">
                  <c:v>1.0440618413803044</c:v>
                </c:pt>
                <c:pt idx="3">
                  <c:v>1.053168447695628</c:v>
                </c:pt>
                <c:pt idx="4">
                  <c:v>1.074789786580584</c:v>
                </c:pt>
                <c:pt idx="5">
                  <c:v>1.0997383847439617</c:v>
                </c:pt>
                <c:pt idx="6">
                  <c:v>1.1273711111681852</c:v>
                </c:pt>
                <c:pt idx="7">
                  <c:v>1.1573300691436867</c:v>
                </c:pt>
                <c:pt idx="8">
                  <c:v>1.1821593386178273</c:v>
                </c:pt>
                <c:pt idx="9">
                  <c:v>1.1768389371656669</c:v>
                </c:pt>
                <c:pt idx="10">
                  <c:v>1.1728643558102987</c:v>
                </c:pt>
                <c:pt idx="11">
                  <c:v>1.1697822975243775</c:v>
                </c:pt>
                <c:pt idx="12">
                  <c:v>1.1673224832316946</c:v>
                </c:pt>
                <c:pt idx="13">
                  <c:v>1.1653137556979829</c:v>
                </c:pt>
                <c:pt idx="14">
                  <c:v>1.1636424568101467</c:v>
                </c:pt>
                <c:pt idx="15">
                  <c:v>1.1622301531674433</c:v>
                </c:pt>
                <c:pt idx="16">
                  <c:v>1.1610209715519308</c:v>
                </c:pt>
                <c:pt idx="17">
                  <c:v>1.1599740318052234</c:v>
                </c:pt>
                <c:pt idx="18">
                  <c:v>1.1590587339868017</c:v>
                </c:pt>
                <c:pt idx="19">
                  <c:v>1.1582517180604754</c:v>
                </c:pt>
                <c:pt idx="20">
                  <c:v>1.1575348423008054</c:v>
                </c:pt>
                <c:pt idx="21">
                  <c:v>1.1568938032518867</c:v>
                </c:pt>
                <c:pt idx="22">
                  <c:v>1.1563171716430387</c:v>
                </c:pt>
                <c:pt idx="23">
                  <c:v>1.1557957049899328</c:v>
                </c:pt>
                <c:pt idx="24">
                  <c:v>1.155321848469399</c:v>
                </c:pt>
                <c:pt idx="25">
                  <c:v>1.15488936653332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AAE-4760-9CD0-52A1DD9AEE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3460608"/>
        <c:axId val="405286272"/>
      </c:scatterChart>
      <c:valAx>
        <c:axId val="403460608"/>
        <c:scaling>
          <c:orientation val="minMax"/>
          <c:max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авление, атм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05286272"/>
        <c:crosses val="autoZero"/>
        <c:crossBetween val="midCat"/>
      </c:valAx>
      <c:valAx>
        <c:axId val="405286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03460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22E6D1-9CCA-429E-8F58-B4DF78A8C79E}" type="datetimeFigureOut">
              <a:rPr lang="ru-RU" smtClean="0"/>
              <a:t>06.10.2023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3D15E-3CA7-4D3F-AFA3-3AC1855EDE2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272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6E6DC6-DB53-4DE0-9301-0FB6DE448977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320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3D15E-3CA7-4D3F-AFA3-3AC1855EDE2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5017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>
              <a:latin typeface="Arial" pitchFamily="34" charset="0"/>
            </a:endParaRPr>
          </a:p>
        </p:txBody>
      </p:sp>
      <p:sp>
        <p:nvSpPr>
          <p:cNvPr id="17715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39EF215-2531-4326-A66C-C1A96D81803E}" type="slidenum">
              <a:rPr lang="ru-RU" b="0" smtClean="0"/>
              <a:pPr eaLnBrk="1" hangingPunct="1"/>
              <a:t>12</a:t>
            </a:fld>
            <a:endParaRPr lang="ru-RU" b="0"/>
          </a:p>
        </p:txBody>
      </p:sp>
    </p:spTree>
    <p:extLst>
      <p:ext uri="{BB962C8B-B14F-4D97-AF65-F5344CB8AC3E}">
        <p14:creationId xmlns:p14="http://schemas.microsoft.com/office/powerpoint/2010/main" val="26302483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3D15E-3CA7-4D3F-AFA3-3AC1855EDE23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9143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A513B0-C470-4358-B817-F349B51F8A7B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0670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3D15E-3CA7-4D3F-AFA3-3AC1855EDE2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9005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B2848-3A42-4E12-981A-A5FD6D30FF4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813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9C0F8-B205-4D7A-BFC3-DC457EAAC898}" type="slidenum">
              <a:rPr lang="ru-RU"/>
              <a:pPr/>
              <a:t>6</a:t>
            </a:fld>
            <a:endParaRPr lang="ru-RU"/>
          </a:p>
        </p:txBody>
      </p:sp>
      <p:sp>
        <p:nvSpPr>
          <p:cNvPr id="460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175" y="661988"/>
            <a:ext cx="6892925" cy="38782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9091" y="4705073"/>
            <a:ext cx="4981447" cy="44579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950" tIns="44975" rIns="89950" bIns="44975"/>
          <a:lstStyle/>
          <a:p>
            <a:pPr marL="114300" lvl="1" algn="just">
              <a:spcBef>
                <a:spcPct val="0"/>
              </a:spcBef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89933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B2848-3A42-4E12-981A-A5FD6D30FF4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989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12813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r" defTabSz="9128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7BAEA6F-BFC5-4004-A6AC-9B0F489C3936}" type="slidenum">
              <a:rPr lang="ru-RU" b="0" smtClean="0"/>
              <a:pPr eaLnBrk="1" hangingPunct="1"/>
              <a:t>8</a:t>
            </a:fld>
            <a:endParaRPr lang="ru-RU" b="0"/>
          </a:p>
        </p:txBody>
      </p:sp>
      <p:sp>
        <p:nvSpPr>
          <p:cNvPr id="2" name="Заметки 1">
            <a:extLst>
              <a:ext uri="{FF2B5EF4-FFF2-40B4-BE49-F238E27FC236}">
                <a16:creationId xmlns:a16="http://schemas.microsoft.com/office/drawing/2014/main" id="{ECB66DF7-A111-057E-A8B7-25336107DE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0" i="0" dirty="0">
              <a:solidFill>
                <a:srgbClr val="333333"/>
              </a:solidFill>
              <a:effectLst/>
              <a:latin typeface="YS Text"/>
            </a:endParaRPr>
          </a:p>
        </p:txBody>
      </p:sp>
    </p:spTree>
    <p:extLst>
      <p:ext uri="{BB962C8B-B14F-4D97-AF65-F5344CB8AC3E}">
        <p14:creationId xmlns:p14="http://schemas.microsoft.com/office/powerpoint/2010/main" val="2267783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3D15E-3CA7-4D3F-AFA3-3AC1855EDE2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46047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D32338-EE43-403E-BD72-A96A1A01AC4B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574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5F3FD-2D07-4D72-A37C-0945743ADD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0407E3-1655-481F-A66A-701FBECFA5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9DF1A0-5219-4FB7-8478-AB4E15295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FEED7-A96C-4E2F-AA04-4D14F9A89266}" type="datetime1">
              <a:rPr lang="ru-RU" smtClean="0"/>
              <a:t>06.10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D1C2CD-B9CA-495C-88B4-50F60A02E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9F1EE8-692C-419A-AFFA-E2D7F2FF4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710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2B1DD5-0C53-4739-9225-1CDA107B72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48D65B-0BA6-43D1-9B74-1464E9E448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F9B086-4CFE-4523-9A68-31F67323D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E16F25-20F4-47A1-B1D3-66435B7C542C}" type="datetime1">
              <a:rPr lang="ru-RU" smtClean="0"/>
              <a:t>06.10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6ED0B2-7AC2-45B9-97BC-E8A5C5EEE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0E475B-F06B-4EC2-B182-7C7E6F997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3906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29A4E1-C5CC-48DD-975F-2816D69345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EB732D-FF64-432E-BBF1-26ECFA2D84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4B08F3-A76E-44FD-AFE7-9A38333E2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7EC6E-64D0-4369-BA9A-0FE85DAA6CC0}" type="datetime1">
              <a:rPr lang="ru-RU" smtClean="0"/>
              <a:t>06.10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44A24D-AABD-4B26-B882-004958B0A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AC3E8A-C4E6-4794-9160-9055A67C5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7902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192000" y="-25397"/>
            <a:ext cx="25740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6" tIns="0" rIns="91416" bIns="45708" rtlCol="0" anchor="t"/>
          <a:lstStyle/>
          <a:p>
            <a:pPr marL="0" marR="0" lvl="0" indent="0" algn="l" defTabSz="9141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спользуйте выделение+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b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1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илей текста.</a:t>
            </a:r>
          </a:p>
          <a:p>
            <a:pPr marL="0" marR="0" lvl="0" indent="0" algn="l" defTabSz="914133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строку и нажмите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.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133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796" marR="0" lvl="1" indent="-269796" algn="l" defTabSz="914133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180" marR="0" lvl="2" indent="-271384" algn="l" defTabSz="914133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11"/>
          </p:nvPr>
        </p:nvSpPr>
        <p:spPr>
          <a:xfrm>
            <a:off x="383123" y="1268417"/>
            <a:ext cx="11425767" cy="50768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Введите 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5743649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799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ru-RU" dirty="0"/>
              <a:t>Введите 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14969202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ackGroundTitleSlid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6096001" y="3644900"/>
            <a:ext cx="5712884" cy="1801900"/>
          </a:xfrm>
        </p:spPr>
        <p:txBody>
          <a:bodyPr anchor="t">
            <a:noAutofit/>
          </a:bodyPr>
          <a:lstStyle>
            <a:lvl1pPr>
              <a:defRPr sz="1600" cap="none" baseline="0"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ru-RU" dirty="0"/>
              <a:t>Введите название презентации</a:t>
            </a:r>
            <a:br>
              <a:rPr lang="ru-RU" dirty="0"/>
            </a:br>
            <a:r>
              <a:rPr lang="en-US" dirty="0"/>
              <a:t>(</a:t>
            </a:r>
            <a:r>
              <a:rPr lang="ru-RU" dirty="0"/>
              <a:t>оставайтесь в пределах области)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383117" y="6129705"/>
            <a:ext cx="5232816" cy="180000"/>
          </a:xfrm>
        </p:spPr>
        <p:txBody>
          <a:bodyPr anchor="b">
            <a:noAutofit/>
          </a:bodyPr>
          <a:lstStyle>
            <a:lvl1pPr marL="0" indent="0" algn="l">
              <a:spcBef>
                <a:spcPts val="600"/>
              </a:spcBef>
              <a:spcAft>
                <a:spcPts val="0"/>
              </a:spcAft>
              <a:buNone/>
              <a:defRPr sz="900" b="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Введите дату</a:t>
            </a:r>
          </a:p>
        </p:txBody>
      </p:sp>
      <p:grpSp>
        <p:nvGrpSpPr>
          <p:cNvPr id="7" name="TitleLogoRus"/>
          <p:cNvGrpSpPr>
            <a:grpSpLocks noChangeAspect="1"/>
          </p:cNvGrpSpPr>
          <p:nvPr/>
        </p:nvGrpSpPr>
        <p:grpSpPr bwMode="auto">
          <a:xfrm>
            <a:off x="10527817" y="5860721"/>
            <a:ext cx="1277243" cy="452631"/>
            <a:chOff x="264" y="1159"/>
            <a:chExt cx="3492" cy="1650"/>
          </a:xfrm>
          <a:solidFill>
            <a:schemeClr val="accent3"/>
          </a:solidFill>
        </p:grpSpPr>
        <p:sp>
          <p:nvSpPr>
            <p:cNvPr id="9" name="Freeform 6"/>
            <p:cNvSpPr>
              <a:spLocks noEditPoints="1"/>
            </p:cNvSpPr>
            <p:nvPr userDrawn="1"/>
          </p:nvSpPr>
          <p:spPr bwMode="auto">
            <a:xfrm>
              <a:off x="2996" y="1657"/>
              <a:ext cx="258" cy="576"/>
            </a:xfrm>
            <a:custGeom>
              <a:avLst/>
              <a:gdLst>
                <a:gd name="T0" fmla="*/ 128 w 258"/>
                <a:gd name="T1" fmla="*/ 504 h 576"/>
                <a:gd name="T2" fmla="*/ 112 w 258"/>
                <a:gd name="T3" fmla="*/ 498 h 576"/>
                <a:gd name="T4" fmla="*/ 104 w 258"/>
                <a:gd name="T5" fmla="*/ 482 h 576"/>
                <a:gd name="T6" fmla="*/ 104 w 258"/>
                <a:gd name="T7" fmla="*/ 94 h 576"/>
                <a:gd name="T8" fmla="*/ 104 w 258"/>
                <a:gd name="T9" fmla="*/ 92 h 576"/>
                <a:gd name="T10" fmla="*/ 106 w 258"/>
                <a:gd name="T11" fmla="*/ 84 h 576"/>
                <a:gd name="T12" fmla="*/ 120 w 258"/>
                <a:gd name="T13" fmla="*/ 72 h 576"/>
                <a:gd name="T14" fmla="*/ 128 w 258"/>
                <a:gd name="T15" fmla="*/ 72 h 576"/>
                <a:gd name="T16" fmla="*/ 146 w 258"/>
                <a:gd name="T17" fmla="*/ 78 h 576"/>
                <a:gd name="T18" fmla="*/ 154 w 258"/>
                <a:gd name="T19" fmla="*/ 92 h 576"/>
                <a:gd name="T20" fmla="*/ 154 w 258"/>
                <a:gd name="T21" fmla="*/ 94 h 576"/>
                <a:gd name="T22" fmla="*/ 154 w 258"/>
                <a:gd name="T23" fmla="*/ 482 h 576"/>
                <a:gd name="T24" fmla="*/ 152 w 258"/>
                <a:gd name="T25" fmla="*/ 490 h 576"/>
                <a:gd name="T26" fmla="*/ 138 w 258"/>
                <a:gd name="T27" fmla="*/ 502 h 576"/>
                <a:gd name="T28" fmla="*/ 176 w 258"/>
                <a:gd name="T29" fmla="*/ 0 h 576"/>
                <a:gd name="T30" fmla="*/ 82 w 258"/>
                <a:gd name="T31" fmla="*/ 0 h 576"/>
                <a:gd name="T32" fmla="*/ 56 w 258"/>
                <a:gd name="T33" fmla="*/ 2 h 576"/>
                <a:gd name="T34" fmla="*/ 36 w 258"/>
                <a:gd name="T35" fmla="*/ 10 h 576"/>
                <a:gd name="T36" fmla="*/ 22 w 258"/>
                <a:gd name="T37" fmla="*/ 22 h 576"/>
                <a:gd name="T38" fmla="*/ 12 w 258"/>
                <a:gd name="T39" fmla="*/ 36 h 576"/>
                <a:gd name="T40" fmla="*/ 2 w 258"/>
                <a:gd name="T41" fmla="*/ 70 h 576"/>
                <a:gd name="T42" fmla="*/ 0 w 258"/>
                <a:gd name="T43" fmla="*/ 102 h 576"/>
                <a:gd name="T44" fmla="*/ 0 w 258"/>
                <a:gd name="T45" fmla="*/ 472 h 576"/>
                <a:gd name="T46" fmla="*/ 2 w 258"/>
                <a:gd name="T47" fmla="*/ 506 h 576"/>
                <a:gd name="T48" fmla="*/ 12 w 258"/>
                <a:gd name="T49" fmla="*/ 540 h 576"/>
                <a:gd name="T50" fmla="*/ 22 w 258"/>
                <a:gd name="T51" fmla="*/ 554 h 576"/>
                <a:gd name="T52" fmla="*/ 36 w 258"/>
                <a:gd name="T53" fmla="*/ 566 h 576"/>
                <a:gd name="T54" fmla="*/ 56 w 258"/>
                <a:gd name="T55" fmla="*/ 572 h 576"/>
                <a:gd name="T56" fmla="*/ 82 w 258"/>
                <a:gd name="T57" fmla="*/ 576 h 576"/>
                <a:gd name="T58" fmla="*/ 176 w 258"/>
                <a:gd name="T59" fmla="*/ 576 h 576"/>
                <a:gd name="T60" fmla="*/ 202 w 258"/>
                <a:gd name="T61" fmla="*/ 572 h 576"/>
                <a:gd name="T62" fmla="*/ 222 w 258"/>
                <a:gd name="T63" fmla="*/ 566 h 576"/>
                <a:gd name="T64" fmla="*/ 236 w 258"/>
                <a:gd name="T65" fmla="*/ 554 h 576"/>
                <a:gd name="T66" fmla="*/ 246 w 258"/>
                <a:gd name="T67" fmla="*/ 540 h 576"/>
                <a:gd name="T68" fmla="*/ 256 w 258"/>
                <a:gd name="T69" fmla="*/ 506 h 576"/>
                <a:gd name="T70" fmla="*/ 258 w 258"/>
                <a:gd name="T71" fmla="*/ 472 h 576"/>
                <a:gd name="T72" fmla="*/ 258 w 258"/>
                <a:gd name="T73" fmla="*/ 102 h 576"/>
                <a:gd name="T74" fmla="*/ 256 w 258"/>
                <a:gd name="T75" fmla="*/ 70 h 576"/>
                <a:gd name="T76" fmla="*/ 246 w 258"/>
                <a:gd name="T77" fmla="*/ 36 h 576"/>
                <a:gd name="T78" fmla="*/ 236 w 258"/>
                <a:gd name="T79" fmla="*/ 22 h 576"/>
                <a:gd name="T80" fmla="*/ 222 w 258"/>
                <a:gd name="T81" fmla="*/ 10 h 576"/>
                <a:gd name="T82" fmla="*/ 202 w 258"/>
                <a:gd name="T83" fmla="*/ 2 h 576"/>
                <a:gd name="T84" fmla="*/ 176 w 258"/>
                <a:gd name="T8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58" h="576">
                  <a:moveTo>
                    <a:pt x="128" y="504"/>
                  </a:moveTo>
                  <a:lnTo>
                    <a:pt x="128" y="504"/>
                  </a:lnTo>
                  <a:lnTo>
                    <a:pt x="120" y="502"/>
                  </a:lnTo>
                  <a:lnTo>
                    <a:pt x="112" y="498"/>
                  </a:lnTo>
                  <a:lnTo>
                    <a:pt x="106" y="490"/>
                  </a:lnTo>
                  <a:lnTo>
                    <a:pt x="104" y="482"/>
                  </a:lnTo>
                  <a:lnTo>
                    <a:pt x="104" y="482"/>
                  </a:lnTo>
                  <a:lnTo>
                    <a:pt x="104" y="94"/>
                  </a:lnTo>
                  <a:lnTo>
                    <a:pt x="104" y="94"/>
                  </a:lnTo>
                  <a:lnTo>
                    <a:pt x="104" y="92"/>
                  </a:lnTo>
                  <a:lnTo>
                    <a:pt x="104" y="92"/>
                  </a:lnTo>
                  <a:lnTo>
                    <a:pt x="106" y="84"/>
                  </a:lnTo>
                  <a:lnTo>
                    <a:pt x="112" y="78"/>
                  </a:lnTo>
                  <a:lnTo>
                    <a:pt x="120" y="72"/>
                  </a:lnTo>
                  <a:lnTo>
                    <a:pt x="128" y="72"/>
                  </a:lnTo>
                  <a:lnTo>
                    <a:pt x="128" y="72"/>
                  </a:lnTo>
                  <a:lnTo>
                    <a:pt x="138" y="72"/>
                  </a:lnTo>
                  <a:lnTo>
                    <a:pt x="146" y="78"/>
                  </a:lnTo>
                  <a:lnTo>
                    <a:pt x="150" y="84"/>
                  </a:lnTo>
                  <a:lnTo>
                    <a:pt x="154" y="92"/>
                  </a:lnTo>
                  <a:lnTo>
                    <a:pt x="154" y="94"/>
                  </a:lnTo>
                  <a:lnTo>
                    <a:pt x="154" y="94"/>
                  </a:lnTo>
                  <a:lnTo>
                    <a:pt x="154" y="480"/>
                  </a:lnTo>
                  <a:lnTo>
                    <a:pt x="154" y="482"/>
                  </a:lnTo>
                  <a:lnTo>
                    <a:pt x="154" y="482"/>
                  </a:lnTo>
                  <a:lnTo>
                    <a:pt x="152" y="490"/>
                  </a:lnTo>
                  <a:lnTo>
                    <a:pt x="146" y="498"/>
                  </a:lnTo>
                  <a:lnTo>
                    <a:pt x="138" y="502"/>
                  </a:lnTo>
                  <a:lnTo>
                    <a:pt x="128" y="504"/>
                  </a:lnTo>
                  <a:close/>
                  <a:moveTo>
                    <a:pt x="176" y="0"/>
                  </a:moveTo>
                  <a:lnTo>
                    <a:pt x="82" y="0"/>
                  </a:lnTo>
                  <a:lnTo>
                    <a:pt x="82" y="0"/>
                  </a:lnTo>
                  <a:lnTo>
                    <a:pt x="68" y="0"/>
                  </a:lnTo>
                  <a:lnTo>
                    <a:pt x="56" y="2"/>
                  </a:lnTo>
                  <a:lnTo>
                    <a:pt x="46" y="6"/>
                  </a:lnTo>
                  <a:lnTo>
                    <a:pt x="36" y="10"/>
                  </a:lnTo>
                  <a:lnTo>
                    <a:pt x="28" y="16"/>
                  </a:lnTo>
                  <a:lnTo>
                    <a:pt x="22" y="22"/>
                  </a:lnTo>
                  <a:lnTo>
                    <a:pt x="16" y="28"/>
                  </a:lnTo>
                  <a:lnTo>
                    <a:pt x="12" y="36"/>
                  </a:lnTo>
                  <a:lnTo>
                    <a:pt x="6" y="52"/>
                  </a:lnTo>
                  <a:lnTo>
                    <a:pt x="2" y="70"/>
                  </a:lnTo>
                  <a:lnTo>
                    <a:pt x="0" y="86"/>
                  </a:lnTo>
                  <a:lnTo>
                    <a:pt x="0" y="102"/>
                  </a:lnTo>
                  <a:lnTo>
                    <a:pt x="0" y="472"/>
                  </a:lnTo>
                  <a:lnTo>
                    <a:pt x="0" y="472"/>
                  </a:lnTo>
                  <a:lnTo>
                    <a:pt x="0" y="488"/>
                  </a:lnTo>
                  <a:lnTo>
                    <a:pt x="2" y="506"/>
                  </a:lnTo>
                  <a:lnTo>
                    <a:pt x="6" y="524"/>
                  </a:lnTo>
                  <a:lnTo>
                    <a:pt x="12" y="540"/>
                  </a:lnTo>
                  <a:lnTo>
                    <a:pt x="16" y="546"/>
                  </a:lnTo>
                  <a:lnTo>
                    <a:pt x="22" y="554"/>
                  </a:lnTo>
                  <a:lnTo>
                    <a:pt x="28" y="560"/>
                  </a:lnTo>
                  <a:lnTo>
                    <a:pt x="36" y="566"/>
                  </a:lnTo>
                  <a:lnTo>
                    <a:pt x="46" y="570"/>
                  </a:lnTo>
                  <a:lnTo>
                    <a:pt x="56" y="572"/>
                  </a:lnTo>
                  <a:lnTo>
                    <a:pt x="68" y="574"/>
                  </a:lnTo>
                  <a:lnTo>
                    <a:pt x="82" y="576"/>
                  </a:lnTo>
                  <a:lnTo>
                    <a:pt x="176" y="576"/>
                  </a:lnTo>
                  <a:lnTo>
                    <a:pt x="176" y="576"/>
                  </a:lnTo>
                  <a:lnTo>
                    <a:pt x="188" y="574"/>
                  </a:lnTo>
                  <a:lnTo>
                    <a:pt x="202" y="572"/>
                  </a:lnTo>
                  <a:lnTo>
                    <a:pt x="212" y="570"/>
                  </a:lnTo>
                  <a:lnTo>
                    <a:pt x="222" y="566"/>
                  </a:lnTo>
                  <a:lnTo>
                    <a:pt x="228" y="560"/>
                  </a:lnTo>
                  <a:lnTo>
                    <a:pt x="236" y="554"/>
                  </a:lnTo>
                  <a:lnTo>
                    <a:pt x="242" y="546"/>
                  </a:lnTo>
                  <a:lnTo>
                    <a:pt x="246" y="540"/>
                  </a:lnTo>
                  <a:lnTo>
                    <a:pt x="252" y="524"/>
                  </a:lnTo>
                  <a:lnTo>
                    <a:pt x="256" y="506"/>
                  </a:lnTo>
                  <a:lnTo>
                    <a:pt x="258" y="488"/>
                  </a:lnTo>
                  <a:lnTo>
                    <a:pt x="258" y="472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58" y="86"/>
                  </a:lnTo>
                  <a:lnTo>
                    <a:pt x="256" y="70"/>
                  </a:lnTo>
                  <a:lnTo>
                    <a:pt x="252" y="52"/>
                  </a:lnTo>
                  <a:lnTo>
                    <a:pt x="246" y="36"/>
                  </a:lnTo>
                  <a:lnTo>
                    <a:pt x="242" y="28"/>
                  </a:lnTo>
                  <a:lnTo>
                    <a:pt x="236" y="22"/>
                  </a:lnTo>
                  <a:lnTo>
                    <a:pt x="228" y="16"/>
                  </a:lnTo>
                  <a:lnTo>
                    <a:pt x="222" y="10"/>
                  </a:lnTo>
                  <a:lnTo>
                    <a:pt x="212" y="6"/>
                  </a:lnTo>
                  <a:lnTo>
                    <a:pt x="202" y="2"/>
                  </a:lnTo>
                  <a:lnTo>
                    <a:pt x="188" y="0"/>
                  </a:lnTo>
                  <a:lnTo>
                    <a:pt x="17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2" name="Freeform 9"/>
            <p:cNvSpPr>
              <a:spLocks/>
            </p:cNvSpPr>
            <p:nvPr userDrawn="1"/>
          </p:nvSpPr>
          <p:spPr bwMode="auto">
            <a:xfrm>
              <a:off x="1428" y="1657"/>
              <a:ext cx="214" cy="576"/>
            </a:xfrm>
            <a:custGeom>
              <a:avLst/>
              <a:gdLst>
                <a:gd name="T0" fmla="*/ 0 w 214"/>
                <a:gd name="T1" fmla="*/ 0 h 576"/>
                <a:gd name="T2" fmla="*/ 214 w 214"/>
                <a:gd name="T3" fmla="*/ 0 h 576"/>
                <a:gd name="T4" fmla="*/ 214 w 214"/>
                <a:gd name="T5" fmla="*/ 72 h 576"/>
                <a:gd name="T6" fmla="*/ 112 w 214"/>
                <a:gd name="T7" fmla="*/ 72 h 576"/>
                <a:gd name="T8" fmla="*/ 112 w 214"/>
                <a:gd name="T9" fmla="*/ 576 h 576"/>
                <a:gd name="T10" fmla="*/ 0 w 214"/>
                <a:gd name="T11" fmla="*/ 576 h 576"/>
                <a:gd name="T12" fmla="*/ 0 w 214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4" h="576">
                  <a:moveTo>
                    <a:pt x="0" y="0"/>
                  </a:moveTo>
                  <a:lnTo>
                    <a:pt x="214" y="0"/>
                  </a:lnTo>
                  <a:lnTo>
                    <a:pt x="214" y="72"/>
                  </a:lnTo>
                  <a:lnTo>
                    <a:pt x="112" y="72"/>
                  </a:lnTo>
                  <a:lnTo>
                    <a:pt x="112" y="576"/>
                  </a:lnTo>
                  <a:lnTo>
                    <a:pt x="0" y="576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3" name="Freeform 10"/>
            <p:cNvSpPr>
              <a:spLocks noEditPoints="1"/>
            </p:cNvSpPr>
            <p:nvPr userDrawn="1"/>
          </p:nvSpPr>
          <p:spPr bwMode="auto">
            <a:xfrm>
              <a:off x="1658" y="1657"/>
              <a:ext cx="292" cy="576"/>
            </a:xfrm>
            <a:custGeom>
              <a:avLst/>
              <a:gdLst>
                <a:gd name="T0" fmla="*/ 0 w 292"/>
                <a:gd name="T1" fmla="*/ 576 h 576"/>
                <a:gd name="T2" fmla="*/ 110 w 292"/>
                <a:gd name="T3" fmla="*/ 576 h 576"/>
                <a:gd name="T4" fmla="*/ 120 w 292"/>
                <a:gd name="T5" fmla="*/ 422 h 576"/>
                <a:gd name="T6" fmla="*/ 172 w 292"/>
                <a:gd name="T7" fmla="*/ 422 h 576"/>
                <a:gd name="T8" fmla="*/ 182 w 292"/>
                <a:gd name="T9" fmla="*/ 576 h 576"/>
                <a:gd name="T10" fmla="*/ 292 w 292"/>
                <a:gd name="T11" fmla="*/ 576 h 576"/>
                <a:gd name="T12" fmla="*/ 234 w 292"/>
                <a:gd name="T13" fmla="*/ 0 h 576"/>
                <a:gd name="T14" fmla="*/ 58 w 292"/>
                <a:gd name="T15" fmla="*/ 0 h 576"/>
                <a:gd name="T16" fmla="*/ 0 w 292"/>
                <a:gd name="T17" fmla="*/ 576 h 576"/>
                <a:gd name="T18" fmla="*/ 124 w 292"/>
                <a:gd name="T19" fmla="*/ 360 h 576"/>
                <a:gd name="T20" fmla="*/ 144 w 292"/>
                <a:gd name="T21" fmla="*/ 72 h 576"/>
                <a:gd name="T22" fmla="*/ 150 w 292"/>
                <a:gd name="T23" fmla="*/ 72 h 576"/>
                <a:gd name="T24" fmla="*/ 168 w 292"/>
                <a:gd name="T25" fmla="*/ 360 h 576"/>
                <a:gd name="T26" fmla="*/ 124 w 292"/>
                <a:gd name="T27" fmla="*/ 36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2" h="576">
                  <a:moveTo>
                    <a:pt x="0" y="576"/>
                  </a:moveTo>
                  <a:lnTo>
                    <a:pt x="110" y="576"/>
                  </a:lnTo>
                  <a:lnTo>
                    <a:pt x="120" y="422"/>
                  </a:lnTo>
                  <a:lnTo>
                    <a:pt x="172" y="422"/>
                  </a:lnTo>
                  <a:lnTo>
                    <a:pt x="182" y="576"/>
                  </a:lnTo>
                  <a:lnTo>
                    <a:pt x="292" y="576"/>
                  </a:lnTo>
                  <a:lnTo>
                    <a:pt x="234" y="0"/>
                  </a:lnTo>
                  <a:lnTo>
                    <a:pt x="58" y="0"/>
                  </a:lnTo>
                  <a:lnTo>
                    <a:pt x="0" y="576"/>
                  </a:lnTo>
                  <a:close/>
                  <a:moveTo>
                    <a:pt x="124" y="360"/>
                  </a:moveTo>
                  <a:lnTo>
                    <a:pt x="144" y="72"/>
                  </a:lnTo>
                  <a:lnTo>
                    <a:pt x="150" y="72"/>
                  </a:lnTo>
                  <a:lnTo>
                    <a:pt x="168" y="360"/>
                  </a:lnTo>
                  <a:lnTo>
                    <a:pt x="124" y="3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1998" y="1657"/>
              <a:ext cx="260" cy="576"/>
            </a:xfrm>
            <a:custGeom>
              <a:avLst/>
              <a:gdLst>
                <a:gd name="T0" fmla="*/ 112 w 260"/>
                <a:gd name="T1" fmla="*/ 482 h 576"/>
                <a:gd name="T2" fmla="*/ 114 w 260"/>
                <a:gd name="T3" fmla="*/ 492 h 576"/>
                <a:gd name="T4" fmla="*/ 124 w 260"/>
                <a:gd name="T5" fmla="*/ 500 h 576"/>
                <a:gd name="T6" fmla="*/ 130 w 260"/>
                <a:gd name="T7" fmla="*/ 502 h 576"/>
                <a:gd name="T8" fmla="*/ 142 w 260"/>
                <a:gd name="T9" fmla="*/ 496 h 576"/>
                <a:gd name="T10" fmla="*/ 148 w 260"/>
                <a:gd name="T11" fmla="*/ 482 h 576"/>
                <a:gd name="T12" fmla="*/ 148 w 260"/>
                <a:gd name="T13" fmla="*/ 348 h 576"/>
                <a:gd name="T14" fmla="*/ 144 w 260"/>
                <a:gd name="T15" fmla="*/ 328 h 576"/>
                <a:gd name="T16" fmla="*/ 136 w 260"/>
                <a:gd name="T17" fmla="*/ 318 h 576"/>
                <a:gd name="T18" fmla="*/ 116 w 260"/>
                <a:gd name="T19" fmla="*/ 312 h 576"/>
                <a:gd name="T20" fmla="*/ 58 w 260"/>
                <a:gd name="T21" fmla="*/ 310 h 576"/>
                <a:gd name="T22" fmla="*/ 104 w 260"/>
                <a:gd name="T23" fmla="*/ 248 h 576"/>
                <a:gd name="T24" fmla="*/ 124 w 260"/>
                <a:gd name="T25" fmla="*/ 246 h 576"/>
                <a:gd name="T26" fmla="*/ 138 w 260"/>
                <a:gd name="T27" fmla="*/ 240 h 576"/>
                <a:gd name="T28" fmla="*/ 146 w 260"/>
                <a:gd name="T29" fmla="*/ 226 h 576"/>
                <a:gd name="T30" fmla="*/ 148 w 260"/>
                <a:gd name="T31" fmla="*/ 204 h 576"/>
                <a:gd name="T32" fmla="*/ 148 w 260"/>
                <a:gd name="T33" fmla="*/ 90 h 576"/>
                <a:gd name="T34" fmla="*/ 142 w 260"/>
                <a:gd name="T35" fmla="*/ 78 h 576"/>
                <a:gd name="T36" fmla="*/ 130 w 260"/>
                <a:gd name="T37" fmla="*/ 72 h 576"/>
                <a:gd name="T38" fmla="*/ 124 w 260"/>
                <a:gd name="T39" fmla="*/ 72 h 576"/>
                <a:gd name="T40" fmla="*/ 114 w 260"/>
                <a:gd name="T41" fmla="*/ 82 h 576"/>
                <a:gd name="T42" fmla="*/ 112 w 260"/>
                <a:gd name="T43" fmla="*/ 184 h 576"/>
                <a:gd name="T44" fmla="*/ 0 w 260"/>
                <a:gd name="T45" fmla="*/ 102 h 576"/>
                <a:gd name="T46" fmla="*/ 0 w 260"/>
                <a:gd name="T47" fmla="*/ 86 h 576"/>
                <a:gd name="T48" fmla="*/ 6 w 260"/>
                <a:gd name="T49" fmla="*/ 52 h 576"/>
                <a:gd name="T50" fmla="*/ 18 w 260"/>
                <a:gd name="T51" fmla="*/ 28 h 576"/>
                <a:gd name="T52" fmla="*/ 30 w 260"/>
                <a:gd name="T53" fmla="*/ 16 h 576"/>
                <a:gd name="T54" fmla="*/ 46 w 260"/>
                <a:gd name="T55" fmla="*/ 6 h 576"/>
                <a:gd name="T56" fmla="*/ 70 w 260"/>
                <a:gd name="T57" fmla="*/ 0 h 576"/>
                <a:gd name="T58" fmla="*/ 176 w 260"/>
                <a:gd name="T59" fmla="*/ 0 h 576"/>
                <a:gd name="T60" fmla="*/ 190 w 260"/>
                <a:gd name="T61" fmla="*/ 0 h 576"/>
                <a:gd name="T62" fmla="*/ 214 w 260"/>
                <a:gd name="T63" fmla="*/ 6 h 576"/>
                <a:gd name="T64" fmla="*/ 230 w 260"/>
                <a:gd name="T65" fmla="*/ 16 h 576"/>
                <a:gd name="T66" fmla="*/ 242 w 260"/>
                <a:gd name="T67" fmla="*/ 28 h 576"/>
                <a:gd name="T68" fmla="*/ 254 w 260"/>
                <a:gd name="T69" fmla="*/ 52 h 576"/>
                <a:gd name="T70" fmla="*/ 260 w 260"/>
                <a:gd name="T71" fmla="*/ 86 h 576"/>
                <a:gd name="T72" fmla="*/ 260 w 260"/>
                <a:gd name="T73" fmla="*/ 194 h 576"/>
                <a:gd name="T74" fmla="*/ 258 w 260"/>
                <a:gd name="T75" fmla="*/ 216 h 576"/>
                <a:gd name="T76" fmla="*/ 244 w 260"/>
                <a:gd name="T77" fmla="*/ 248 h 576"/>
                <a:gd name="T78" fmla="*/ 222 w 260"/>
                <a:gd name="T79" fmla="*/ 266 h 576"/>
                <a:gd name="T80" fmla="*/ 196 w 260"/>
                <a:gd name="T81" fmla="*/ 272 h 576"/>
                <a:gd name="T82" fmla="*/ 184 w 260"/>
                <a:gd name="T83" fmla="*/ 278 h 576"/>
                <a:gd name="T84" fmla="*/ 196 w 260"/>
                <a:gd name="T85" fmla="*/ 280 h 576"/>
                <a:gd name="T86" fmla="*/ 218 w 260"/>
                <a:gd name="T87" fmla="*/ 284 h 576"/>
                <a:gd name="T88" fmla="*/ 234 w 260"/>
                <a:gd name="T89" fmla="*/ 292 h 576"/>
                <a:gd name="T90" fmla="*/ 250 w 260"/>
                <a:gd name="T91" fmla="*/ 310 h 576"/>
                <a:gd name="T92" fmla="*/ 258 w 260"/>
                <a:gd name="T93" fmla="*/ 336 h 576"/>
                <a:gd name="T94" fmla="*/ 260 w 260"/>
                <a:gd name="T95" fmla="*/ 472 h 576"/>
                <a:gd name="T96" fmla="*/ 260 w 260"/>
                <a:gd name="T97" fmla="*/ 488 h 576"/>
                <a:gd name="T98" fmla="*/ 254 w 260"/>
                <a:gd name="T99" fmla="*/ 522 h 576"/>
                <a:gd name="T100" fmla="*/ 242 w 260"/>
                <a:gd name="T101" fmla="*/ 546 h 576"/>
                <a:gd name="T102" fmla="*/ 230 w 260"/>
                <a:gd name="T103" fmla="*/ 560 h 576"/>
                <a:gd name="T104" fmla="*/ 214 w 260"/>
                <a:gd name="T105" fmla="*/ 570 h 576"/>
                <a:gd name="T106" fmla="*/ 190 w 260"/>
                <a:gd name="T107" fmla="*/ 574 h 576"/>
                <a:gd name="T108" fmla="*/ 84 w 260"/>
                <a:gd name="T109" fmla="*/ 576 h 576"/>
                <a:gd name="T110" fmla="*/ 70 w 260"/>
                <a:gd name="T111" fmla="*/ 574 h 576"/>
                <a:gd name="T112" fmla="*/ 46 w 260"/>
                <a:gd name="T113" fmla="*/ 570 h 576"/>
                <a:gd name="T114" fmla="*/ 30 w 260"/>
                <a:gd name="T115" fmla="*/ 560 h 576"/>
                <a:gd name="T116" fmla="*/ 18 w 260"/>
                <a:gd name="T117" fmla="*/ 546 h 576"/>
                <a:gd name="T118" fmla="*/ 6 w 260"/>
                <a:gd name="T119" fmla="*/ 522 h 576"/>
                <a:gd name="T120" fmla="*/ 0 w 260"/>
                <a:gd name="T121" fmla="*/ 488 h 576"/>
                <a:gd name="T122" fmla="*/ 0 w 260"/>
                <a:gd name="T123" fmla="*/ 374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0" h="576">
                  <a:moveTo>
                    <a:pt x="112" y="374"/>
                  </a:moveTo>
                  <a:lnTo>
                    <a:pt x="112" y="482"/>
                  </a:lnTo>
                  <a:lnTo>
                    <a:pt x="112" y="482"/>
                  </a:lnTo>
                  <a:lnTo>
                    <a:pt x="114" y="492"/>
                  </a:lnTo>
                  <a:lnTo>
                    <a:pt x="118" y="498"/>
                  </a:lnTo>
                  <a:lnTo>
                    <a:pt x="124" y="500"/>
                  </a:lnTo>
                  <a:lnTo>
                    <a:pt x="130" y="502"/>
                  </a:lnTo>
                  <a:lnTo>
                    <a:pt x="130" y="502"/>
                  </a:lnTo>
                  <a:lnTo>
                    <a:pt x="138" y="500"/>
                  </a:lnTo>
                  <a:lnTo>
                    <a:pt x="142" y="496"/>
                  </a:lnTo>
                  <a:lnTo>
                    <a:pt x="146" y="490"/>
                  </a:lnTo>
                  <a:lnTo>
                    <a:pt x="148" y="482"/>
                  </a:lnTo>
                  <a:lnTo>
                    <a:pt x="148" y="348"/>
                  </a:lnTo>
                  <a:lnTo>
                    <a:pt x="148" y="348"/>
                  </a:lnTo>
                  <a:lnTo>
                    <a:pt x="146" y="336"/>
                  </a:lnTo>
                  <a:lnTo>
                    <a:pt x="144" y="328"/>
                  </a:lnTo>
                  <a:lnTo>
                    <a:pt x="140" y="322"/>
                  </a:lnTo>
                  <a:lnTo>
                    <a:pt x="136" y="318"/>
                  </a:lnTo>
                  <a:lnTo>
                    <a:pt x="128" y="314"/>
                  </a:lnTo>
                  <a:lnTo>
                    <a:pt x="116" y="312"/>
                  </a:lnTo>
                  <a:lnTo>
                    <a:pt x="102" y="310"/>
                  </a:lnTo>
                  <a:lnTo>
                    <a:pt x="58" y="310"/>
                  </a:lnTo>
                  <a:lnTo>
                    <a:pt x="58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24" y="246"/>
                  </a:lnTo>
                  <a:lnTo>
                    <a:pt x="132" y="244"/>
                  </a:lnTo>
                  <a:lnTo>
                    <a:pt x="138" y="240"/>
                  </a:lnTo>
                  <a:lnTo>
                    <a:pt x="142" y="234"/>
                  </a:lnTo>
                  <a:lnTo>
                    <a:pt x="146" y="226"/>
                  </a:lnTo>
                  <a:lnTo>
                    <a:pt x="146" y="216"/>
                  </a:lnTo>
                  <a:lnTo>
                    <a:pt x="148" y="204"/>
                  </a:lnTo>
                  <a:lnTo>
                    <a:pt x="148" y="90"/>
                  </a:lnTo>
                  <a:lnTo>
                    <a:pt x="148" y="90"/>
                  </a:lnTo>
                  <a:lnTo>
                    <a:pt x="146" y="84"/>
                  </a:lnTo>
                  <a:lnTo>
                    <a:pt x="142" y="78"/>
                  </a:lnTo>
                  <a:lnTo>
                    <a:pt x="138" y="74"/>
                  </a:lnTo>
                  <a:lnTo>
                    <a:pt x="130" y="72"/>
                  </a:lnTo>
                  <a:lnTo>
                    <a:pt x="130" y="72"/>
                  </a:lnTo>
                  <a:lnTo>
                    <a:pt x="124" y="72"/>
                  </a:lnTo>
                  <a:lnTo>
                    <a:pt x="118" y="76"/>
                  </a:lnTo>
                  <a:lnTo>
                    <a:pt x="114" y="82"/>
                  </a:lnTo>
                  <a:lnTo>
                    <a:pt x="112" y="90"/>
                  </a:lnTo>
                  <a:lnTo>
                    <a:pt x="112" y="184"/>
                  </a:lnTo>
                  <a:lnTo>
                    <a:pt x="0" y="184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86"/>
                  </a:lnTo>
                  <a:lnTo>
                    <a:pt x="2" y="70"/>
                  </a:lnTo>
                  <a:lnTo>
                    <a:pt x="6" y="52"/>
                  </a:lnTo>
                  <a:lnTo>
                    <a:pt x="12" y="36"/>
                  </a:lnTo>
                  <a:lnTo>
                    <a:pt x="18" y="28"/>
                  </a:lnTo>
                  <a:lnTo>
                    <a:pt x="22" y="22"/>
                  </a:lnTo>
                  <a:lnTo>
                    <a:pt x="30" y="16"/>
                  </a:lnTo>
                  <a:lnTo>
                    <a:pt x="38" y="10"/>
                  </a:lnTo>
                  <a:lnTo>
                    <a:pt x="46" y="6"/>
                  </a:lnTo>
                  <a:lnTo>
                    <a:pt x="58" y="2"/>
                  </a:lnTo>
                  <a:lnTo>
                    <a:pt x="70" y="0"/>
                  </a:lnTo>
                  <a:lnTo>
                    <a:pt x="84" y="0"/>
                  </a:lnTo>
                  <a:lnTo>
                    <a:pt x="176" y="0"/>
                  </a:lnTo>
                  <a:lnTo>
                    <a:pt x="176" y="0"/>
                  </a:lnTo>
                  <a:lnTo>
                    <a:pt x="190" y="0"/>
                  </a:lnTo>
                  <a:lnTo>
                    <a:pt x="202" y="2"/>
                  </a:lnTo>
                  <a:lnTo>
                    <a:pt x="214" y="6"/>
                  </a:lnTo>
                  <a:lnTo>
                    <a:pt x="222" y="10"/>
                  </a:lnTo>
                  <a:lnTo>
                    <a:pt x="230" y="16"/>
                  </a:lnTo>
                  <a:lnTo>
                    <a:pt x="238" y="22"/>
                  </a:lnTo>
                  <a:lnTo>
                    <a:pt x="242" y="28"/>
                  </a:lnTo>
                  <a:lnTo>
                    <a:pt x="248" y="36"/>
                  </a:lnTo>
                  <a:lnTo>
                    <a:pt x="254" y="52"/>
                  </a:lnTo>
                  <a:lnTo>
                    <a:pt x="258" y="70"/>
                  </a:lnTo>
                  <a:lnTo>
                    <a:pt x="260" y="86"/>
                  </a:lnTo>
                  <a:lnTo>
                    <a:pt x="260" y="102"/>
                  </a:lnTo>
                  <a:lnTo>
                    <a:pt x="260" y="194"/>
                  </a:lnTo>
                  <a:lnTo>
                    <a:pt x="260" y="194"/>
                  </a:lnTo>
                  <a:lnTo>
                    <a:pt x="258" y="216"/>
                  </a:lnTo>
                  <a:lnTo>
                    <a:pt x="252" y="234"/>
                  </a:lnTo>
                  <a:lnTo>
                    <a:pt x="244" y="248"/>
                  </a:lnTo>
                  <a:lnTo>
                    <a:pt x="234" y="258"/>
                  </a:lnTo>
                  <a:lnTo>
                    <a:pt x="222" y="266"/>
                  </a:lnTo>
                  <a:lnTo>
                    <a:pt x="210" y="270"/>
                  </a:lnTo>
                  <a:lnTo>
                    <a:pt x="196" y="272"/>
                  </a:lnTo>
                  <a:lnTo>
                    <a:pt x="184" y="272"/>
                  </a:lnTo>
                  <a:lnTo>
                    <a:pt x="184" y="278"/>
                  </a:lnTo>
                  <a:lnTo>
                    <a:pt x="184" y="278"/>
                  </a:lnTo>
                  <a:lnTo>
                    <a:pt x="196" y="280"/>
                  </a:lnTo>
                  <a:lnTo>
                    <a:pt x="208" y="280"/>
                  </a:lnTo>
                  <a:lnTo>
                    <a:pt x="218" y="284"/>
                  </a:lnTo>
                  <a:lnTo>
                    <a:pt x="228" y="288"/>
                  </a:lnTo>
                  <a:lnTo>
                    <a:pt x="234" y="292"/>
                  </a:lnTo>
                  <a:lnTo>
                    <a:pt x="240" y="298"/>
                  </a:lnTo>
                  <a:lnTo>
                    <a:pt x="250" y="310"/>
                  </a:lnTo>
                  <a:lnTo>
                    <a:pt x="256" y="322"/>
                  </a:lnTo>
                  <a:lnTo>
                    <a:pt x="258" y="336"/>
                  </a:lnTo>
                  <a:lnTo>
                    <a:pt x="260" y="358"/>
                  </a:lnTo>
                  <a:lnTo>
                    <a:pt x="260" y="472"/>
                  </a:lnTo>
                  <a:lnTo>
                    <a:pt x="260" y="472"/>
                  </a:lnTo>
                  <a:lnTo>
                    <a:pt x="260" y="488"/>
                  </a:lnTo>
                  <a:lnTo>
                    <a:pt x="258" y="506"/>
                  </a:lnTo>
                  <a:lnTo>
                    <a:pt x="254" y="522"/>
                  </a:lnTo>
                  <a:lnTo>
                    <a:pt x="248" y="540"/>
                  </a:lnTo>
                  <a:lnTo>
                    <a:pt x="242" y="546"/>
                  </a:lnTo>
                  <a:lnTo>
                    <a:pt x="238" y="554"/>
                  </a:lnTo>
                  <a:lnTo>
                    <a:pt x="230" y="560"/>
                  </a:lnTo>
                  <a:lnTo>
                    <a:pt x="222" y="566"/>
                  </a:lnTo>
                  <a:lnTo>
                    <a:pt x="214" y="570"/>
                  </a:lnTo>
                  <a:lnTo>
                    <a:pt x="202" y="572"/>
                  </a:lnTo>
                  <a:lnTo>
                    <a:pt x="190" y="574"/>
                  </a:lnTo>
                  <a:lnTo>
                    <a:pt x="176" y="576"/>
                  </a:lnTo>
                  <a:lnTo>
                    <a:pt x="84" y="576"/>
                  </a:lnTo>
                  <a:lnTo>
                    <a:pt x="84" y="576"/>
                  </a:lnTo>
                  <a:lnTo>
                    <a:pt x="70" y="574"/>
                  </a:lnTo>
                  <a:lnTo>
                    <a:pt x="58" y="572"/>
                  </a:lnTo>
                  <a:lnTo>
                    <a:pt x="46" y="570"/>
                  </a:lnTo>
                  <a:lnTo>
                    <a:pt x="38" y="566"/>
                  </a:lnTo>
                  <a:lnTo>
                    <a:pt x="30" y="560"/>
                  </a:lnTo>
                  <a:lnTo>
                    <a:pt x="22" y="554"/>
                  </a:lnTo>
                  <a:lnTo>
                    <a:pt x="18" y="546"/>
                  </a:lnTo>
                  <a:lnTo>
                    <a:pt x="12" y="540"/>
                  </a:lnTo>
                  <a:lnTo>
                    <a:pt x="6" y="522"/>
                  </a:lnTo>
                  <a:lnTo>
                    <a:pt x="2" y="506"/>
                  </a:lnTo>
                  <a:lnTo>
                    <a:pt x="0" y="488"/>
                  </a:lnTo>
                  <a:lnTo>
                    <a:pt x="0" y="472"/>
                  </a:lnTo>
                  <a:lnTo>
                    <a:pt x="0" y="374"/>
                  </a:lnTo>
                  <a:lnTo>
                    <a:pt x="112" y="3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5" name="Freeform 12"/>
            <p:cNvSpPr>
              <a:spLocks/>
            </p:cNvSpPr>
            <p:nvPr userDrawn="1"/>
          </p:nvSpPr>
          <p:spPr bwMode="auto">
            <a:xfrm>
              <a:off x="2332" y="1657"/>
              <a:ext cx="258" cy="576"/>
            </a:xfrm>
            <a:custGeom>
              <a:avLst/>
              <a:gdLst>
                <a:gd name="T0" fmla="*/ 0 w 258"/>
                <a:gd name="T1" fmla="*/ 0 h 576"/>
                <a:gd name="T2" fmla="*/ 258 w 258"/>
                <a:gd name="T3" fmla="*/ 0 h 576"/>
                <a:gd name="T4" fmla="*/ 258 w 258"/>
                <a:gd name="T5" fmla="*/ 576 h 576"/>
                <a:gd name="T6" fmla="*/ 154 w 258"/>
                <a:gd name="T7" fmla="*/ 576 h 576"/>
                <a:gd name="T8" fmla="*/ 154 w 258"/>
                <a:gd name="T9" fmla="*/ 72 h 576"/>
                <a:gd name="T10" fmla="*/ 104 w 258"/>
                <a:gd name="T11" fmla="*/ 72 h 576"/>
                <a:gd name="T12" fmla="*/ 104 w 258"/>
                <a:gd name="T13" fmla="*/ 576 h 576"/>
                <a:gd name="T14" fmla="*/ 0 w 258"/>
                <a:gd name="T15" fmla="*/ 576 h 576"/>
                <a:gd name="T16" fmla="*/ 0 w 258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8" h="576">
                  <a:moveTo>
                    <a:pt x="0" y="0"/>
                  </a:moveTo>
                  <a:lnTo>
                    <a:pt x="258" y="0"/>
                  </a:lnTo>
                  <a:lnTo>
                    <a:pt x="258" y="576"/>
                  </a:lnTo>
                  <a:lnTo>
                    <a:pt x="154" y="576"/>
                  </a:lnTo>
                  <a:lnTo>
                    <a:pt x="154" y="72"/>
                  </a:lnTo>
                  <a:lnTo>
                    <a:pt x="104" y="72"/>
                  </a:lnTo>
                  <a:lnTo>
                    <a:pt x="104" y="576"/>
                  </a:lnTo>
                  <a:lnTo>
                    <a:pt x="0" y="576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 userDrawn="1"/>
          </p:nvSpPr>
          <p:spPr bwMode="auto">
            <a:xfrm>
              <a:off x="2670" y="1657"/>
              <a:ext cx="268" cy="576"/>
            </a:xfrm>
            <a:custGeom>
              <a:avLst/>
              <a:gdLst>
                <a:gd name="T0" fmla="*/ 0 w 268"/>
                <a:gd name="T1" fmla="*/ 576 h 576"/>
                <a:gd name="T2" fmla="*/ 112 w 268"/>
                <a:gd name="T3" fmla="*/ 576 h 576"/>
                <a:gd name="T4" fmla="*/ 112 w 268"/>
                <a:gd name="T5" fmla="*/ 380 h 576"/>
                <a:gd name="T6" fmla="*/ 176 w 268"/>
                <a:gd name="T7" fmla="*/ 380 h 576"/>
                <a:gd name="T8" fmla="*/ 176 w 268"/>
                <a:gd name="T9" fmla="*/ 380 h 576"/>
                <a:gd name="T10" fmla="*/ 190 w 268"/>
                <a:gd name="T11" fmla="*/ 380 h 576"/>
                <a:gd name="T12" fmla="*/ 202 w 268"/>
                <a:gd name="T13" fmla="*/ 378 h 576"/>
                <a:gd name="T14" fmla="*/ 214 w 268"/>
                <a:gd name="T15" fmla="*/ 374 h 576"/>
                <a:gd name="T16" fmla="*/ 224 w 268"/>
                <a:gd name="T17" fmla="*/ 370 h 576"/>
                <a:gd name="T18" fmla="*/ 232 w 268"/>
                <a:gd name="T19" fmla="*/ 364 h 576"/>
                <a:gd name="T20" fmla="*/ 240 w 268"/>
                <a:gd name="T21" fmla="*/ 358 h 576"/>
                <a:gd name="T22" fmla="*/ 252 w 268"/>
                <a:gd name="T23" fmla="*/ 344 h 576"/>
                <a:gd name="T24" fmla="*/ 260 w 268"/>
                <a:gd name="T25" fmla="*/ 328 h 576"/>
                <a:gd name="T26" fmla="*/ 264 w 268"/>
                <a:gd name="T27" fmla="*/ 310 h 576"/>
                <a:gd name="T28" fmla="*/ 266 w 268"/>
                <a:gd name="T29" fmla="*/ 294 h 576"/>
                <a:gd name="T30" fmla="*/ 268 w 268"/>
                <a:gd name="T31" fmla="*/ 278 h 576"/>
                <a:gd name="T32" fmla="*/ 268 w 268"/>
                <a:gd name="T33" fmla="*/ 102 h 576"/>
                <a:gd name="T34" fmla="*/ 268 w 268"/>
                <a:gd name="T35" fmla="*/ 102 h 576"/>
                <a:gd name="T36" fmla="*/ 266 w 268"/>
                <a:gd name="T37" fmla="*/ 86 h 576"/>
                <a:gd name="T38" fmla="*/ 264 w 268"/>
                <a:gd name="T39" fmla="*/ 70 h 576"/>
                <a:gd name="T40" fmla="*/ 260 w 268"/>
                <a:gd name="T41" fmla="*/ 52 h 576"/>
                <a:gd name="T42" fmla="*/ 252 w 268"/>
                <a:gd name="T43" fmla="*/ 36 h 576"/>
                <a:gd name="T44" fmla="*/ 240 w 268"/>
                <a:gd name="T45" fmla="*/ 22 h 576"/>
                <a:gd name="T46" fmla="*/ 232 w 268"/>
                <a:gd name="T47" fmla="*/ 16 h 576"/>
                <a:gd name="T48" fmla="*/ 224 w 268"/>
                <a:gd name="T49" fmla="*/ 10 h 576"/>
                <a:gd name="T50" fmla="*/ 214 w 268"/>
                <a:gd name="T51" fmla="*/ 6 h 576"/>
                <a:gd name="T52" fmla="*/ 202 w 268"/>
                <a:gd name="T53" fmla="*/ 2 h 576"/>
                <a:gd name="T54" fmla="*/ 190 w 268"/>
                <a:gd name="T55" fmla="*/ 0 h 576"/>
                <a:gd name="T56" fmla="*/ 176 w 268"/>
                <a:gd name="T57" fmla="*/ 0 h 576"/>
                <a:gd name="T58" fmla="*/ 0 w 268"/>
                <a:gd name="T59" fmla="*/ 0 h 576"/>
                <a:gd name="T60" fmla="*/ 0 w 268"/>
                <a:gd name="T61" fmla="*/ 576 h 576"/>
                <a:gd name="T62" fmla="*/ 112 w 268"/>
                <a:gd name="T63" fmla="*/ 316 h 576"/>
                <a:gd name="T64" fmla="*/ 112 w 268"/>
                <a:gd name="T65" fmla="*/ 72 h 576"/>
                <a:gd name="T66" fmla="*/ 142 w 268"/>
                <a:gd name="T67" fmla="*/ 72 h 576"/>
                <a:gd name="T68" fmla="*/ 142 w 268"/>
                <a:gd name="T69" fmla="*/ 72 h 576"/>
                <a:gd name="T70" fmla="*/ 150 w 268"/>
                <a:gd name="T71" fmla="*/ 74 h 576"/>
                <a:gd name="T72" fmla="*/ 156 w 268"/>
                <a:gd name="T73" fmla="*/ 80 h 576"/>
                <a:gd name="T74" fmla="*/ 162 w 268"/>
                <a:gd name="T75" fmla="*/ 88 h 576"/>
                <a:gd name="T76" fmla="*/ 162 w 268"/>
                <a:gd name="T77" fmla="*/ 100 h 576"/>
                <a:gd name="T78" fmla="*/ 162 w 268"/>
                <a:gd name="T79" fmla="*/ 288 h 576"/>
                <a:gd name="T80" fmla="*/ 162 w 268"/>
                <a:gd name="T81" fmla="*/ 288 h 576"/>
                <a:gd name="T82" fmla="*/ 162 w 268"/>
                <a:gd name="T83" fmla="*/ 300 h 576"/>
                <a:gd name="T84" fmla="*/ 156 w 268"/>
                <a:gd name="T85" fmla="*/ 310 h 576"/>
                <a:gd name="T86" fmla="*/ 150 w 268"/>
                <a:gd name="T87" fmla="*/ 314 h 576"/>
                <a:gd name="T88" fmla="*/ 142 w 268"/>
                <a:gd name="T89" fmla="*/ 316 h 576"/>
                <a:gd name="T90" fmla="*/ 112 w 268"/>
                <a:gd name="T91" fmla="*/ 31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68" h="576">
                  <a:moveTo>
                    <a:pt x="0" y="576"/>
                  </a:moveTo>
                  <a:lnTo>
                    <a:pt x="112" y="576"/>
                  </a:lnTo>
                  <a:lnTo>
                    <a:pt x="112" y="380"/>
                  </a:lnTo>
                  <a:lnTo>
                    <a:pt x="176" y="380"/>
                  </a:lnTo>
                  <a:lnTo>
                    <a:pt x="176" y="380"/>
                  </a:lnTo>
                  <a:lnTo>
                    <a:pt x="190" y="380"/>
                  </a:lnTo>
                  <a:lnTo>
                    <a:pt x="202" y="378"/>
                  </a:lnTo>
                  <a:lnTo>
                    <a:pt x="214" y="374"/>
                  </a:lnTo>
                  <a:lnTo>
                    <a:pt x="224" y="370"/>
                  </a:lnTo>
                  <a:lnTo>
                    <a:pt x="232" y="364"/>
                  </a:lnTo>
                  <a:lnTo>
                    <a:pt x="240" y="358"/>
                  </a:lnTo>
                  <a:lnTo>
                    <a:pt x="252" y="344"/>
                  </a:lnTo>
                  <a:lnTo>
                    <a:pt x="260" y="328"/>
                  </a:lnTo>
                  <a:lnTo>
                    <a:pt x="264" y="310"/>
                  </a:lnTo>
                  <a:lnTo>
                    <a:pt x="266" y="294"/>
                  </a:lnTo>
                  <a:lnTo>
                    <a:pt x="268" y="278"/>
                  </a:lnTo>
                  <a:lnTo>
                    <a:pt x="268" y="102"/>
                  </a:lnTo>
                  <a:lnTo>
                    <a:pt x="268" y="102"/>
                  </a:lnTo>
                  <a:lnTo>
                    <a:pt x="266" y="86"/>
                  </a:lnTo>
                  <a:lnTo>
                    <a:pt x="264" y="70"/>
                  </a:lnTo>
                  <a:lnTo>
                    <a:pt x="260" y="52"/>
                  </a:lnTo>
                  <a:lnTo>
                    <a:pt x="252" y="36"/>
                  </a:lnTo>
                  <a:lnTo>
                    <a:pt x="240" y="22"/>
                  </a:lnTo>
                  <a:lnTo>
                    <a:pt x="232" y="16"/>
                  </a:lnTo>
                  <a:lnTo>
                    <a:pt x="224" y="10"/>
                  </a:lnTo>
                  <a:lnTo>
                    <a:pt x="214" y="6"/>
                  </a:lnTo>
                  <a:lnTo>
                    <a:pt x="202" y="2"/>
                  </a:lnTo>
                  <a:lnTo>
                    <a:pt x="190" y="0"/>
                  </a:lnTo>
                  <a:lnTo>
                    <a:pt x="176" y="0"/>
                  </a:lnTo>
                  <a:lnTo>
                    <a:pt x="0" y="0"/>
                  </a:lnTo>
                  <a:lnTo>
                    <a:pt x="0" y="576"/>
                  </a:lnTo>
                  <a:close/>
                  <a:moveTo>
                    <a:pt x="112" y="316"/>
                  </a:moveTo>
                  <a:lnTo>
                    <a:pt x="112" y="72"/>
                  </a:lnTo>
                  <a:lnTo>
                    <a:pt x="142" y="72"/>
                  </a:lnTo>
                  <a:lnTo>
                    <a:pt x="142" y="72"/>
                  </a:lnTo>
                  <a:lnTo>
                    <a:pt x="150" y="74"/>
                  </a:lnTo>
                  <a:lnTo>
                    <a:pt x="156" y="80"/>
                  </a:lnTo>
                  <a:lnTo>
                    <a:pt x="162" y="88"/>
                  </a:lnTo>
                  <a:lnTo>
                    <a:pt x="162" y="100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300"/>
                  </a:lnTo>
                  <a:lnTo>
                    <a:pt x="156" y="310"/>
                  </a:lnTo>
                  <a:lnTo>
                    <a:pt x="150" y="314"/>
                  </a:lnTo>
                  <a:lnTo>
                    <a:pt x="142" y="316"/>
                  </a:lnTo>
                  <a:lnTo>
                    <a:pt x="112" y="31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7" name="Freeform 14"/>
            <p:cNvSpPr>
              <a:spLocks/>
            </p:cNvSpPr>
            <p:nvPr userDrawn="1"/>
          </p:nvSpPr>
          <p:spPr bwMode="auto">
            <a:xfrm>
              <a:off x="3320" y="1657"/>
              <a:ext cx="436" cy="576"/>
            </a:xfrm>
            <a:custGeom>
              <a:avLst/>
              <a:gdLst>
                <a:gd name="T0" fmla="*/ 292 w 436"/>
                <a:gd name="T1" fmla="*/ 0 h 576"/>
                <a:gd name="T2" fmla="*/ 436 w 436"/>
                <a:gd name="T3" fmla="*/ 0 h 576"/>
                <a:gd name="T4" fmla="*/ 436 w 436"/>
                <a:gd name="T5" fmla="*/ 576 h 576"/>
                <a:gd name="T6" fmla="*/ 324 w 436"/>
                <a:gd name="T7" fmla="*/ 576 h 576"/>
                <a:gd name="T8" fmla="*/ 324 w 436"/>
                <a:gd name="T9" fmla="*/ 214 h 576"/>
                <a:gd name="T10" fmla="*/ 320 w 436"/>
                <a:gd name="T11" fmla="*/ 214 h 576"/>
                <a:gd name="T12" fmla="*/ 262 w 436"/>
                <a:gd name="T13" fmla="*/ 576 h 576"/>
                <a:gd name="T14" fmla="*/ 174 w 436"/>
                <a:gd name="T15" fmla="*/ 576 h 576"/>
                <a:gd name="T16" fmla="*/ 116 w 436"/>
                <a:gd name="T17" fmla="*/ 214 h 576"/>
                <a:gd name="T18" fmla="*/ 112 w 436"/>
                <a:gd name="T19" fmla="*/ 214 h 576"/>
                <a:gd name="T20" fmla="*/ 112 w 436"/>
                <a:gd name="T21" fmla="*/ 576 h 576"/>
                <a:gd name="T22" fmla="*/ 0 w 436"/>
                <a:gd name="T23" fmla="*/ 576 h 576"/>
                <a:gd name="T24" fmla="*/ 0 w 436"/>
                <a:gd name="T25" fmla="*/ 0 h 576"/>
                <a:gd name="T26" fmla="*/ 146 w 436"/>
                <a:gd name="T27" fmla="*/ 0 h 576"/>
                <a:gd name="T28" fmla="*/ 218 w 436"/>
                <a:gd name="T29" fmla="*/ 404 h 576"/>
                <a:gd name="T30" fmla="*/ 292 w 436"/>
                <a:gd name="T31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36" h="576">
                  <a:moveTo>
                    <a:pt x="292" y="0"/>
                  </a:moveTo>
                  <a:lnTo>
                    <a:pt x="436" y="0"/>
                  </a:lnTo>
                  <a:lnTo>
                    <a:pt x="436" y="576"/>
                  </a:lnTo>
                  <a:lnTo>
                    <a:pt x="324" y="576"/>
                  </a:lnTo>
                  <a:lnTo>
                    <a:pt x="324" y="214"/>
                  </a:lnTo>
                  <a:lnTo>
                    <a:pt x="320" y="214"/>
                  </a:lnTo>
                  <a:lnTo>
                    <a:pt x="262" y="576"/>
                  </a:lnTo>
                  <a:lnTo>
                    <a:pt x="174" y="576"/>
                  </a:lnTo>
                  <a:lnTo>
                    <a:pt x="116" y="214"/>
                  </a:lnTo>
                  <a:lnTo>
                    <a:pt x="112" y="214"/>
                  </a:lnTo>
                  <a:lnTo>
                    <a:pt x="112" y="576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146" y="0"/>
                  </a:lnTo>
                  <a:lnTo>
                    <a:pt x="218" y="404"/>
                  </a:lnTo>
                  <a:lnTo>
                    <a:pt x="29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8" name="Freeform 15"/>
            <p:cNvSpPr>
              <a:spLocks noEditPoints="1"/>
            </p:cNvSpPr>
            <p:nvPr userDrawn="1"/>
          </p:nvSpPr>
          <p:spPr bwMode="auto">
            <a:xfrm>
              <a:off x="900" y="1159"/>
              <a:ext cx="330" cy="1042"/>
            </a:xfrm>
            <a:custGeom>
              <a:avLst/>
              <a:gdLst>
                <a:gd name="T0" fmla="*/ 288 w 330"/>
                <a:gd name="T1" fmla="*/ 600 h 1042"/>
                <a:gd name="T2" fmla="*/ 272 w 330"/>
                <a:gd name="T3" fmla="*/ 714 h 1042"/>
                <a:gd name="T4" fmla="*/ 270 w 330"/>
                <a:gd name="T5" fmla="*/ 604 h 1042"/>
                <a:gd name="T6" fmla="*/ 254 w 330"/>
                <a:gd name="T7" fmla="*/ 490 h 1042"/>
                <a:gd name="T8" fmla="*/ 216 w 330"/>
                <a:gd name="T9" fmla="*/ 364 h 1042"/>
                <a:gd name="T10" fmla="*/ 176 w 330"/>
                <a:gd name="T11" fmla="*/ 272 h 1042"/>
                <a:gd name="T12" fmla="*/ 152 w 330"/>
                <a:gd name="T13" fmla="*/ 272 h 1042"/>
                <a:gd name="T14" fmla="*/ 92 w 330"/>
                <a:gd name="T15" fmla="*/ 422 h 1042"/>
                <a:gd name="T16" fmla="*/ 74 w 330"/>
                <a:gd name="T17" fmla="*/ 490 h 1042"/>
                <a:gd name="T18" fmla="*/ 56 w 330"/>
                <a:gd name="T19" fmla="*/ 624 h 1042"/>
                <a:gd name="T20" fmla="*/ 54 w 330"/>
                <a:gd name="T21" fmla="*/ 716 h 1042"/>
                <a:gd name="T22" fmla="*/ 40 w 330"/>
                <a:gd name="T23" fmla="*/ 568 h 1042"/>
                <a:gd name="T24" fmla="*/ 40 w 330"/>
                <a:gd name="T25" fmla="*/ 498 h 1042"/>
                <a:gd name="T26" fmla="*/ 52 w 330"/>
                <a:gd name="T27" fmla="*/ 382 h 1042"/>
                <a:gd name="T28" fmla="*/ 72 w 330"/>
                <a:gd name="T29" fmla="*/ 298 h 1042"/>
                <a:gd name="T30" fmla="*/ 128 w 330"/>
                <a:gd name="T31" fmla="*/ 148 h 1042"/>
                <a:gd name="T32" fmla="*/ 164 w 330"/>
                <a:gd name="T33" fmla="*/ 80 h 1042"/>
                <a:gd name="T34" fmla="*/ 216 w 330"/>
                <a:gd name="T35" fmla="*/ 186 h 1042"/>
                <a:gd name="T36" fmla="*/ 256 w 330"/>
                <a:gd name="T37" fmla="*/ 296 h 1042"/>
                <a:gd name="T38" fmla="*/ 274 w 330"/>
                <a:gd name="T39" fmla="*/ 372 h 1042"/>
                <a:gd name="T40" fmla="*/ 290 w 330"/>
                <a:gd name="T41" fmla="*/ 506 h 1042"/>
                <a:gd name="T42" fmla="*/ 164 w 330"/>
                <a:gd name="T43" fmla="*/ 1004 h 1042"/>
                <a:gd name="T44" fmla="*/ 134 w 330"/>
                <a:gd name="T45" fmla="*/ 932 h 1042"/>
                <a:gd name="T46" fmla="*/ 120 w 330"/>
                <a:gd name="T47" fmla="*/ 848 h 1042"/>
                <a:gd name="T48" fmla="*/ 118 w 330"/>
                <a:gd name="T49" fmla="*/ 780 h 1042"/>
                <a:gd name="T50" fmla="*/ 136 w 330"/>
                <a:gd name="T51" fmla="*/ 692 h 1042"/>
                <a:gd name="T52" fmla="*/ 164 w 330"/>
                <a:gd name="T53" fmla="*/ 626 h 1042"/>
                <a:gd name="T54" fmla="*/ 182 w 330"/>
                <a:gd name="T55" fmla="*/ 666 h 1042"/>
                <a:gd name="T56" fmla="*/ 202 w 330"/>
                <a:gd name="T57" fmla="*/ 740 h 1042"/>
                <a:gd name="T58" fmla="*/ 210 w 330"/>
                <a:gd name="T59" fmla="*/ 806 h 1042"/>
                <a:gd name="T60" fmla="*/ 202 w 330"/>
                <a:gd name="T61" fmla="*/ 900 h 1042"/>
                <a:gd name="T62" fmla="*/ 180 w 330"/>
                <a:gd name="T63" fmla="*/ 972 h 1042"/>
                <a:gd name="T64" fmla="*/ 300 w 330"/>
                <a:gd name="T65" fmla="*/ 296 h 1042"/>
                <a:gd name="T66" fmla="*/ 266 w 330"/>
                <a:gd name="T67" fmla="*/ 188 h 1042"/>
                <a:gd name="T68" fmla="*/ 204 w 330"/>
                <a:gd name="T69" fmla="*/ 62 h 1042"/>
                <a:gd name="T70" fmla="*/ 164 w 330"/>
                <a:gd name="T71" fmla="*/ 0 h 1042"/>
                <a:gd name="T72" fmla="*/ 88 w 330"/>
                <a:gd name="T73" fmla="*/ 132 h 1042"/>
                <a:gd name="T74" fmla="*/ 38 w 330"/>
                <a:gd name="T75" fmla="*/ 260 h 1042"/>
                <a:gd name="T76" fmla="*/ 14 w 330"/>
                <a:gd name="T77" fmla="*/ 358 h 1042"/>
                <a:gd name="T78" fmla="*/ 0 w 330"/>
                <a:gd name="T79" fmla="*/ 500 h 1042"/>
                <a:gd name="T80" fmla="*/ 6 w 330"/>
                <a:gd name="T81" fmla="*/ 634 h 1042"/>
                <a:gd name="T82" fmla="*/ 22 w 330"/>
                <a:gd name="T83" fmla="*/ 722 h 1042"/>
                <a:gd name="T84" fmla="*/ 62 w 330"/>
                <a:gd name="T85" fmla="*/ 854 h 1042"/>
                <a:gd name="T86" fmla="*/ 94 w 330"/>
                <a:gd name="T87" fmla="*/ 924 h 1042"/>
                <a:gd name="T88" fmla="*/ 164 w 330"/>
                <a:gd name="T89" fmla="*/ 1042 h 1042"/>
                <a:gd name="T90" fmla="*/ 202 w 330"/>
                <a:gd name="T91" fmla="*/ 986 h 1042"/>
                <a:gd name="T92" fmla="*/ 268 w 330"/>
                <a:gd name="T93" fmla="*/ 846 h 1042"/>
                <a:gd name="T94" fmla="*/ 306 w 330"/>
                <a:gd name="T95" fmla="*/ 722 h 1042"/>
                <a:gd name="T96" fmla="*/ 320 w 330"/>
                <a:gd name="T97" fmla="*/ 652 h 1042"/>
                <a:gd name="T98" fmla="*/ 330 w 330"/>
                <a:gd name="T99" fmla="*/ 532 h 1042"/>
                <a:gd name="T100" fmla="*/ 320 w 330"/>
                <a:gd name="T101" fmla="*/ 402 h 10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30" h="1042">
                  <a:moveTo>
                    <a:pt x="290" y="556"/>
                  </a:moveTo>
                  <a:lnTo>
                    <a:pt x="290" y="556"/>
                  </a:lnTo>
                  <a:lnTo>
                    <a:pt x="288" y="600"/>
                  </a:lnTo>
                  <a:lnTo>
                    <a:pt x="284" y="642"/>
                  </a:lnTo>
                  <a:lnTo>
                    <a:pt x="278" y="682"/>
                  </a:lnTo>
                  <a:lnTo>
                    <a:pt x="272" y="714"/>
                  </a:lnTo>
                  <a:lnTo>
                    <a:pt x="272" y="714"/>
                  </a:lnTo>
                  <a:lnTo>
                    <a:pt x="272" y="662"/>
                  </a:lnTo>
                  <a:lnTo>
                    <a:pt x="270" y="604"/>
                  </a:lnTo>
                  <a:lnTo>
                    <a:pt x="262" y="546"/>
                  </a:lnTo>
                  <a:lnTo>
                    <a:pt x="254" y="490"/>
                  </a:lnTo>
                  <a:lnTo>
                    <a:pt x="254" y="490"/>
                  </a:lnTo>
                  <a:lnTo>
                    <a:pt x="246" y="462"/>
                  </a:lnTo>
                  <a:lnTo>
                    <a:pt x="238" y="430"/>
                  </a:lnTo>
                  <a:lnTo>
                    <a:pt x="216" y="364"/>
                  </a:lnTo>
                  <a:lnTo>
                    <a:pt x="202" y="332"/>
                  </a:lnTo>
                  <a:lnTo>
                    <a:pt x="190" y="300"/>
                  </a:lnTo>
                  <a:lnTo>
                    <a:pt x="176" y="272"/>
                  </a:lnTo>
                  <a:lnTo>
                    <a:pt x="164" y="250"/>
                  </a:lnTo>
                  <a:lnTo>
                    <a:pt x="164" y="250"/>
                  </a:lnTo>
                  <a:lnTo>
                    <a:pt x="152" y="272"/>
                  </a:lnTo>
                  <a:lnTo>
                    <a:pt x="140" y="296"/>
                  </a:lnTo>
                  <a:lnTo>
                    <a:pt x="114" y="356"/>
                  </a:lnTo>
                  <a:lnTo>
                    <a:pt x="92" y="422"/>
                  </a:lnTo>
                  <a:lnTo>
                    <a:pt x="82" y="456"/>
                  </a:lnTo>
                  <a:lnTo>
                    <a:pt x="74" y="490"/>
                  </a:lnTo>
                  <a:lnTo>
                    <a:pt x="74" y="490"/>
                  </a:lnTo>
                  <a:lnTo>
                    <a:pt x="68" y="524"/>
                  </a:lnTo>
                  <a:lnTo>
                    <a:pt x="64" y="558"/>
                  </a:lnTo>
                  <a:lnTo>
                    <a:pt x="56" y="624"/>
                  </a:lnTo>
                  <a:lnTo>
                    <a:pt x="54" y="678"/>
                  </a:lnTo>
                  <a:lnTo>
                    <a:pt x="54" y="716"/>
                  </a:lnTo>
                  <a:lnTo>
                    <a:pt x="54" y="716"/>
                  </a:lnTo>
                  <a:lnTo>
                    <a:pt x="50" y="684"/>
                  </a:lnTo>
                  <a:lnTo>
                    <a:pt x="44" y="632"/>
                  </a:lnTo>
                  <a:lnTo>
                    <a:pt x="40" y="568"/>
                  </a:lnTo>
                  <a:lnTo>
                    <a:pt x="38" y="532"/>
                  </a:lnTo>
                  <a:lnTo>
                    <a:pt x="40" y="498"/>
                  </a:lnTo>
                  <a:lnTo>
                    <a:pt x="40" y="498"/>
                  </a:lnTo>
                  <a:lnTo>
                    <a:pt x="42" y="468"/>
                  </a:lnTo>
                  <a:lnTo>
                    <a:pt x="44" y="438"/>
                  </a:lnTo>
                  <a:lnTo>
                    <a:pt x="52" y="382"/>
                  </a:lnTo>
                  <a:lnTo>
                    <a:pt x="62" y="334"/>
                  </a:lnTo>
                  <a:lnTo>
                    <a:pt x="72" y="298"/>
                  </a:lnTo>
                  <a:lnTo>
                    <a:pt x="72" y="298"/>
                  </a:lnTo>
                  <a:lnTo>
                    <a:pt x="86" y="254"/>
                  </a:lnTo>
                  <a:lnTo>
                    <a:pt x="102" y="214"/>
                  </a:lnTo>
                  <a:lnTo>
                    <a:pt x="128" y="148"/>
                  </a:lnTo>
                  <a:lnTo>
                    <a:pt x="150" y="102"/>
                  </a:lnTo>
                  <a:lnTo>
                    <a:pt x="164" y="80"/>
                  </a:lnTo>
                  <a:lnTo>
                    <a:pt x="164" y="80"/>
                  </a:lnTo>
                  <a:lnTo>
                    <a:pt x="178" y="106"/>
                  </a:lnTo>
                  <a:lnTo>
                    <a:pt x="202" y="154"/>
                  </a:lnTo>
                  <a:lnTo>
                    <a:pt x="216" y="186"/>
                  </a:lnTo>
                  <a:lnTo>
                    <a:pt x="230" y="220"/>
                  </a:lnTo>
                  <a:lnTo>
                    <a:pt x="244" y="258"/>
                  </a:lnTo>
                  <a:lnTo>
                    <a:pt x="256" y="296"/>
                  </a:lnTo>
                  <a:lnTo>
                    <a:pt x="256" y="296"/>
                  </a:lnTo>
                  <a:lnTo>
                    <a:pt x="266" y="334"/>
                  </a:lnTo>
                  <a:lnTo>
                    <a:pt x="274" y="372"/>
                  </a:lnTo>
                  <a:lnTo>
                    <a:pt x="280" y="408"/>
                  </a:lnTo>
                  <a:lnTo>
                    <a:pt x="284" y="442"/>
                  </a:lnTo>
                  <a:lnTo>
                    <a:pt x="290" y="506"/>
                  </a:lnTo>
                  <a:lnTo>
                    <a:pt x="290" y="556"/>
                  </a:lnTo>
                  <a:close/>
                  <a:moveTo>
                    <a:pt x="164" y="1004"/>
                  </a:moveTo>
                  <a:lnTo>
                    <a:pt x="164" y="1004"/>
                  </a:lnTo>
                  <a:lnTo>
                    <a:pt x="150" y="974"/>
                  </a:lnTo>
                  <a:lnTo>
                    <a:pt x="142" y="954"/>
                  </a:lnTo>
                  <a:lnTo>
                    <a:pt x="134" y="932"/>
                  </a:lnTo>
                  <a:lnTo>
                    <a:pt x="128" y="908"/>
                  </a:lnTo>
                  <a:lnTo>
                    <a:pt x="122" y="880"/>
                  </a:lnTo>
                  <a:lnTo>
                    <a:pt x="120" y="848"/>
                  </a:lnTo>
                  <a:lnTo>
                    <a:pt x="116" y="814"/>
                  </a:lnTo>
                  <a:lnTo>
                    <a:pt x="116" y="814"/>
                  </a:lnTo>
                  <a:lnTo>
                    <a:pt x="118" y="780"/>
                  </a:lnTo>
                  <a:lnTo>
                    <a:pt x="122" y="748"/>
                  </a:lnTo>
                  <a:lnTo>
                    <a:pt x="128" y="718"/>
                  </a:lnTo>
                  <a:lnTo>
                    <a:pt x="136" y="692"/>
                  </a:lnTo>
                  <a:lnTo>
                    <a:pt x="144" y="670"/>
                  </a:lnTo>
                  <a:lnTo>
                    <a:pt x="152" y="650"/>
                  </a:lnTo>
                  <a:lnTo>
                    <a:pt x="164" y="626"/>
                  </a:lnTo>
                  <a:lnTo>
                    <a:pt x="164" y="626"/>
                  </a:lnTo>
                  <a:lnTo>
                    <a:pt x="176" y="648"/>
                  </a:lnTo>
                  <a:lnTo>
                    <a:pt x="182" y="666"/>
                  </a:lnTo>
                  <a:lnTo>
                    <a:pt x="190" y="688"/>
                  </a:lnTo>
                  <a:lnTo>
                    <a:pt x="196" y="712"/>
                  </a:lnTo>
                  <a:lnTo>
                    <a:pt x="202" y="740"/>
                  </a:lnTo>
                  <a:lnTo>
                    <a:pt x="208" y="772"/>
                  </a:lnTo>
                  <a:lnTo>
                    <a:pt x="210" y="806"/>
                  </a:lnTo>
                  <a:lnTo>
                    <a:pt x="210" y="806"/>
                  </a:lnTo>
                  <a:lnTo>
                    <a:pt x="210" y="840"/>
                  </a:lnTo>
                  <a:lnTo>
                    <a:pt x="206" y="870"/>
                  </a:lnTo>
                  <a:lnTo>
                    <a:pt x="202" y="900"/>
                  </a:lnTo>
                  <a:lnTo>
                    <a:pt x="194" y="926"/>
                  </a:lnTo>
                  <a:lnTo>
                    <a:pt x="188" y="950"/>
                  </a:lnTo>
                  <a:lnTo>
                    <a:pt x="180" y="972"/>
                  </a:lnTo>
                  <a:lnTo>
                    <a:pt x="164" y="1004"/>
                  </a:lnTo>
                  <a:close/>
                  <a:moveTo>
                    <a:pt x="300" y="296"/>
                  </a:moveTo>
                  <a:lnTo>
                    <a:pt x="300" y="296"/>
                  </a:lnTo>
                  <a:lnTo>
                    <a:pt x="292" y="268"/>
                  </a:lnTo>
                  <a:lnTo>
                    <a:pt x="284" y="242"/>
                  </a:lnTo>
                  <a:lnTo>
                    <a:pt x="266" y="188"/>
                  </a:lnTo>
                  <a:lnTo>
                    <a:pt x="244" y="140"/>
                  </a:lnTo>
                  <a:lnTo>
                    <a:pt x="224" y="98"/>
                  </a:lnTo>
                  <a:lnTo>
                    <a:pt x="204" y="62"/>
                  </a:lnTo>
                  <a:lnTo>
                    <a:pt x="186" y="32"/>
                  </a:lnTo>
                  <a:lnTo>
                    <a:pt x="164" y="0"/>
                  </a:lnTo>
                  <a:lnTo>
                    <a:pt x="164" y="0"/>
                  </a:lnTo>
                  <a:lnTo>
                    <a:pt x="142" y="34"/>
                  </a:lnTo>
                  <a:lnTo>
                    <a:pt x="108" y="94"/>
                  </a:lnTo>
                  <a:lnTo>
                    <a:pt x="88" y="132"/>
                  </a:lnTo>
                  <a:lnTo>
                    <a:pt x="70" y="172"/>
                  </a:lnTo>
                  <a:lnTo>
                    <a:pt x="54" y="214"/>
                  </a:lnTo>
                  <a:lnTo>
                    <a:pt x="38" y="260"/>
                  </a:lnTo>
                  <a:lnTo>
                    <a:pt x="38" y="260"/>
                  </a:lnTo>
                  <a:lnTo>
                    <a:pt x="24" y="310"/>
                  </a:lnTo>
                  <a:lnTo>
                    <a:pt x="14" y="358"/>
                  </a:lnTo>
                  <a:lnTo>
                    <a:pt x="8" y="406"/>
                  </a:lnTo>
                  <a:lnTo>
                    <a:pt x="2" y="454"/>
                  </a:lnTo>
                  <a:lnTo>
                    <a:pt x="0" y="500"/>
                  </a:lnTo>
                  <a:lnTo>
                    <a:pt x="0" y="546"/>
                  </a:lnTo>
                  <a:lnTo>
                    <a:pt x="2" y="590"/>
                  </a:lnTo>
                  <a:lnTo>
                    <a:pt x="6" y="634"/>
                  </a:lnTo>
                  <a:lnTo>
                    <a:pt x="6" y="634"/>
                  </a:lnTo>
                  <a:lnTo>
                    <a:pt x="14" y="680"/>
                  </a:lnTo>
                  <a:lnTo>
                    <a:pt x="22" y="722"/>
                  </a:lnTo>
                  <a:lnTo>
                    <a:pt x="32" y="762"/>
                  </a:lnTo>
                  <a:lnTo>
                    <a:pt x="44" y="800"/>
                  </a:lnTo>
                  <a:lnTo>
                    <a:pt x="62" y="854"/>
                  </a:lnTo>
                  <a:lnTo>
                    <a:pt x="70" y="876"/>
                  </a:lnTo>
                  <a:lnTo>
                    <a:pt x="70" y="876"/>
                  </a:lnTo>
                  <a:lnTo>
                    <a:pt x="94" y="924"/>
                  </a:lnTo>
                  <a:lnTo>
                    <a:pt x="118" y="970"/>
                  </a:lnTo>
                  <a:lnTo>
                    <a:pt x="142" y="1010"/>
                  </a:lnTo>
                  <a:lnTo>
                    <a:pt x="164" y="1042"/>
                  </a:lnTo>
                  <a:lnTo>
                    <a:pt x="164" y="1042"/>
                  </a:lnTo>
                  <a:lnTo>
                    <a:pt x="182" y="1018"/>
                  </a:lnTo>
                  <a:lnTo>
                    <a:pt x="202" y="986"/>
                  </a:lnTo>
                  <a:lnTo>
                    <a:pt x="224" y="946"/>
                  </a:lnTo>
                  <a:lnTo>
                    <a:pt x="246" y="900"/>
                  </a:lnTo>
                  <a:lnTo>
                    <a:pt x="268" y="846"/>
                  </a:lnTo>
                  <a:lnTo>
                    <a:pt x="288" y="786"/>
                  </a:lnTo>
                  <a:lnTo>
                    <a:pt x="298" y="754"/>
                  </a:lnTo>
                  <a:lnTo>
                    <a:pt x="306" y="722"/>
                  </a:lnTo>
                  <a:lnTo>
                    <a:pt x="314" y="686"/>
                  </a:lnTo>
                  <a:lnTo>
                    <a:pt x="320" y="652"/>
                  </a:lnTo>
                  <a:lnTo>
                    <a:pt x="320" y="652"/>
                  </a:lnTo>
                  <a:lnTo>
                    <a:pt x="324" y="612"/>
                  </a:lnTo>
                  <a:lnTo>
                    <a:pt x="328" y="572"/>
                  </a:lnTo>
                  <a:lnTo>
                    <a:pt x="330" y="532"/>
                  </a:lnTo>
                  <a:lnTo>
                    <a:pt x="328" y="492"/>
                  </a:lnTo>
                  <a:lnTo>
                    <a:pt x="326" y="448"/>
                  </a:lnTo>
                  <a:lnTo>
                    <a:pt x="320" y="402"/>
                  </a:lnTo>
                  <a:lnTo>
                    <a:pt x="312" y="352"/>
                  </a:lnTo>
                  <a:lnTo>
                    <a:pt x="300" y="29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22" name="Freeform 19"/>
            <p:cNvSpPr>
              <a:spLocks/>
            </p:cNvSpPr>
            <p:nvPr userDrawn="1"/>
          </p:nvSpPr>
          <p:spPr bwMode="auto">
            <a:xfrm>
              <a:off x="264" y="1659"/>
              <a:ext cx="1008" cy="1150"/>
            </a:xfrm>
            <a:custGeom>
              <a:avLst/>
              <a:gdLst>
                <a:gd name="T0" fmla="*/ 584 w 1008"/>
                <a:gd name="T1" fmla="*/ 754 h 1150"/>
                <a:gd name="T2" fmla="*/ 610 w 1008"/>
                <a:gd name="T3" fmla="*/ 734 h 1150"/>
                <a:gd name="T4" fmla="*/ 654 w 1008"/>
                <a:gd name="T5" fmla="*/ 714 h 1150"/>
                <a:gd name="T6" fmla="*/ 700 w 1008"/>
                <a:gd name="T7" fmla="*/ 706 h 1150"/>
                <a:gd name="T8" fmla="*/ 746 w 1008"/>
                <a:gd name="T9" fmla="*/ 714 h 1150"/>
                <a:gd name="T10" fmla="*/ 790 w 1008"/>
                <a:gd name="T11" fmla="*/ 734 h 1150"/>
                <a:gd name="T12" fmla="*/ 816 w 1008"/>
                <a:gd name="T13" fmla="*/ 754 h 1150"/>
                <a:gd name="T14" fmla="*/ 844 w 1008"/>
                <a:gd name="T15" fmla="*/ 792 h 1150"/>
                <a:gd name="T16" fmla="*/ 860 w 1008"/>
                <a:gd name="T17" fmla="*/ 838 h 1150"/>
                <a:gd name="T18" fmla="*/ 862 w 1008"/>
                <a:gd name="T19" fmla="*/ 884 h 1150"/>
                <a:gd name="T20" fmla="*/ 852 w 1008"/>
                <a:gd name="T21" fmla="*/ 928 h 1150"/>
                <a:gd name="T22" fmla="*/ 826 w 1008"/>
                <a:gd name="T23" fmla="*/ 970 h 1150"/>
                <a:gd name="T24" fmla="*/ 814 w 1008"/>
                <a:gd name="T25" fmla="*/ 984 h 1150"/>
                <a:gd name="T26" fmla="*/ 762 w 1008"/>
                <a:gd name="T27" fmla="*/ 1024 h 1150"/>
                <a:gd name="T28" fmla="*/ 676 w 1008"/>
                <a:gd name="T29" fmla="*/ 1064 h 1150"/>
                <a:gd name="T30" fmla="*/ 584 w 1008"/>
                <a:gd name="T31" fmla="*/ 1078 h 1150"/>
                <a:gd name="T32" fmla="*/ 520 w 1008"/>
                <a:gd name="T33" fmla="*/ 1072 h 1150"/>
                <a:gd name="T34" fmla="*/ 432 w 1008"/>
                <a:gd name="T35" fmla="*/ 1040 h 1150"/>
                <a:gd name="T36" fmla="*/ 352 w 1008"/>
                <a:gd name="T37" fmla="*/ 984 h 1150"/>
                <a:gd name="T38" fmla="*/ 314 w 1008"/>
                <a:gd name="T39" fmla="*/ 940 h 1150"/>
                <a:gd name="T40" fmla="*/ 276 w 1008"/>
                <a:gd name="T41" fmla="*/ 864 h 1150"/>
                <a:gd name="T42" fmla="*/ 258 w 1008"/>
                <a:gd name="T43" fmla="*/ 784 h 1150"/>
                <a:gd name="T44" fmla="*/ 260 w 1008"/>
                <a:gd name="T45" fmla="*/ 702 h 1150"/>
                <a:gd name="T46" fmla="*/ 284 w 1008"/>
                <a:gd name="T47" fmla="*/ 624 h 1150"/>
                <a:gd name="T48" fmla="*/ 312 w 1008"/>
                <a:gd name="T49" fmla="*/ 576 h 1150"/>
                <a:gd name="T50" fmla="*/ 352 w 1008"/>
                <a:gd name="T51" fmla="*/ 528 h 1150"/>
                <a:gd name="T52" fmla="*/ 432 w 1008"/>
                <a:gd name="T53" fmla="*/ 470 h 1150"/>
                <a:gd name="T54" fmla="*/ 520 w 1008"/>
                <a:gd name="T55" fmla="*/ 438 h 1150"/>
                <a:gd name="T56" fmla="*/ 584 w 1008"/>
                <a:gd name="T57" fmla="*/ 0 h 1150"/>
                <a:gd name="T58" fmla="*/ 524 w 1008"/>
                <a:gd name="T59" fmla="*/ 4 h 1150"/>
                <a:gd name="T60" fmla="*/ 438 w 1008"/>
                <a:gd name="T61" fmla="*/ 20 h 1150"/>
                <a:gd name="T62" fmla="*/ 356 w 1008"/>
                <a:gd name="T63" fmla="*/ 46 h 1150"/>
                <a:gd name="T64" fmla="*/ 282 w 1008"/>
                <a:gd name="T65" fmla="*/ 84 h 1150"/>
                <a:gd name="T66" fmla="*/ 212 w 1008"/>
                <a:gd name="T67" fmla="*/ 132 h 1150"/>
                <a:gd name="T68" fmla="*/ 152 w 1008"/>
                <a:gd name="T69" fmla="*/ 190 h 1150"/>
                <a:gd name="T70" fmla="*/ 100 w 1008"/>
                <a:gd name="T71" fmla="*/ 254 h 1150"/>
                <a:gd name="T72" fmla="*/ 58 w 1008"/>
                <a:gd name="T73" fmla="*/ 326 h 1150"/>
                <a:gd name="T74" fmla="*/ 26 w 1008"/>
                <a:gd name="T75" fmla="*/ 404 h 1150"/>
                <a:gd name="T76" fmla="*/ 6 w 1008"/>
                <a:gd name="T77" fmla="*/ 488 h 1150"/>
                <a:gd name="T78" fmla="*/ 0 w 1008"/>
                <a:gd name="T79" fmla="*/ 576 h 1150"/>
                <a:gd name="T80" fmla="*/ 4 w 1008"/>
                <a:gd name="T81" fmla="*/ 634 h 1150"/>
                <a:gd name="T82" fmla="*/ 18 w 1008"/>
                <a:gd name="T83" fmla="*/ 718 h 1150"/>
                <a:gd name="T84" fmla="*/ 46 w 1008"/>
                <a:gd name="T85" fmla="*/ 798 h 1150"/>
                <a:gd name="T86" fmla="*/ 84 w 1008"/>
                <a:gd name="T87" fmla="*/ 872 h 1150"/>
                <a:gd name="T88" fmla="*/ 134 w 1008"/>
                <a:gd name="T89" fmla="*/ 940 h 1150"/>
                <a:gd name="T90" fmla="*/ 192 w 1008"/>
                <a:gd name="T91" fmla="*/ 1000 h 1150"/>
                <a:gd name="T92" fmla="*/ 258 w 1008"/>
                <a:gd name="T93" fmla="*/ 1052 h 1150"/>
                <a:gd name="T94" fmla="*/ 330 w 1008"/>
                <a:gd name="T95" fmla="*/ 1092 h 1150"/>
                <a:gd name="T96" fmla="*/ 410 w 1008"/>
                <a:gd name="T97" fmla="*/ 1124 h 1150"/>
                <a:gd name="T98" fmla="*/ 494 w 1008"/>
                <a:gd name="T99" fmla="*/ 1142 h 1150"/>
                <a:gd name="T100" fmla="*/ 584 w 1008"/>
                <a:gd name="T101" fmla="*/ 1150 h 1150"/>
                <a:gd name="T102" fmla="*/ 646 w 1008"/>
                <a:gd name="T103" fmla="*/ 1146 h 1150"/>
                <a:gd name="T104" fmla="*/ 734 w 1008"/>
                <a:gd name="T105" fmla="*/ 1130 h 1150"/>
                <a:gd name="T106" fmla="*/ 818 w 1008"/>
                <a:gd name="T107" fmla="*/ 1100 h 1150"/>
                <a:gd name="T108" fmla="*/ 896 w 1008"/>
                <a:gd name="T109" fmla="*/ 1060 h 1150"/>
                <a:gd name="T110" fmla="*/ 966 w 1008"/>
                <a:gd name="T111" fmla="*/ 1008 h 1150"/>
                <a:gd name="T112" fmla="*/ 1008 w 1008"/>
                <a:gd name="T113" fmla="*/ 57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8" h="1150">
                  <a:moveTo>
                    <a:pt x="584" y="574"/>
                  </a:moveTo>
                  <a:lnTo>
                    <a:pt x="584" y="754"/>
                  </a:lnTo>
                  <a:lnTo>
                    <a:pt x="584" y="754"/>
                  </a:lnTo>
                  <a:lnTo>
                    <a:pt x="584" y="754"/>
                  </a:lnTo>
                  <a:lnTo>
                    <a:pt x="596" y="742"/>
                  </a:lnTo>
                  <a:lnTo>
                    <a:pt x="610" y="734"/>
                  </a:lnTo>
                  <a:lnTo>
                    <a:pt x="624" y="726"/>
                  </a:lnTo>
                  <a:lnTo>
                    <a:pt x="638" y="718"/>
                  </a:lnTo>
                  <a:lnTo>
                    <a:pt x="654" y="714"/>
                  </a:lnTo>
                  <a:lnTo>
                    <a:pt x="668" y="710"/>
                  </a:lnTo>
                  <a:lnTo>
                    <a:pt x="684" y="708"/>
                  </a:lnTo>
                  <a:lnTo>
                    <a:pt x="700" y="706"/>
                  </a:lnTo>
                  <a:lnTo>
                    <a:pt x="716" y="708"/>
                  </a:lnTo>
                  <a:lnTo>
                    <a:pt x="732" y="710"/>
                  </a:lnTo>
                  <a:lnTo>
                    <a:pt x="746" y="714"/>
                  </a:lnTo>
                  <a:lnTo>
                    <a:pt x="762" y="718"/>
                  </a:lnTo>
                  <a:lnTo>
                    <a:pt x="776" y="726"/>
                  </a:lnTo>
                  <a:lnTo>
                    <a:pt x="790" y="734"/>
                  </a:lnTo>
                  <a:lnTo>
                    <a:pt x="804" y="742"/>
                  </a:lnTo>
                  <a:lnTo>
                    <a:pt x="816" y="754"/>
                  </a:lnTo>
                  <a:lnTo>
                    <a:pt x="816" y="754"/>
                  </a:lnTo>
                  <a:lnTo>
                    <a:pt x="826" y="766"/>
                  </a:lnTo>
                  <a:lnTo>
                    <a:pt x="836" y="780"/>
                  </a:lnTo>
                  <a:lnTo>
                    <a:pt x="844" y="792"/>
                  </a:lnTo>
                  <a:lnTo>
                    <a:pt x="852" y="808"/>
                  </a:lnTo>
                  <a:lnTo>
                    <a:pt x="856" y="822"/>
                  </a:lnTo>
                  <a:lnTo>
                    <a:pt x="860" y="838"/>
                  </a:lnTo>
                  <a:lnTo>
                    <a:pt x="862" y="852"/>
                  </a:lnTo>
                  <a:lnTo>
                    <a:pt x="864" y="868"/>
                  </a:lnTo>
                  <a:lnTo>
                    <a:pt x="862" y="884"/>
                  </a:lnTo>
                  <a:lnTo>
                    <a:pt x="860" y="898"/>
                  </a:lnTo>
                  <a:lnTo>
                    <a:pt x="856" y="914"/>
                  </a:lnTo>
                  <a:lnTo>
                    <a:pt x="852" y="928"/>
                  </a:lnTo>
                  <a:lnTo>
                    <a:pt x="844" y="944"/>
                  </a:lnTo>
                  <a:lnTo>
                    <a:pt x="836" y="956"/>
                  </a:lnTo>
                  <a:lnTo>
                    <a:pt x="826" y="970"/>
                  </a:lnTo>
                  <a:lnTo>
                    <a:pt x="816" y="982"/>
                  </a:lnTo>
                  <a:lnTo>
                    <a:pt x="814" y="982"/>
                  </a:lnTo>
                  <a:lnTo>
                    <a:pt x="814" y="984"/>
                  </a:lnTo>
                  <a:lnTo>
                    <a:pt x="814" y="984"/>
                  </a:lnTo>
                  <a:lnTo>
                    <a:pt x="790" y="1006"/>
                  </a:lnTo>
                  <a:lnTo>
                    <a:pt x="762" y="1024"/>
                  </a:lnTo>
                  <a:lnTo>
                    <a:pt x="734" y="1040"/>
                  </a:lnTo>
                  <a:lnTo>
                    <a:pt x="706" y="1054"/>
                  </a:lnTo>
                  <a:lnTo>
                    <a:pt x="676" y="1064"/>
                  </a:lnTo>
                  <a:lnTo>
                    <a:pt x="646" y="1072"/>
                  </a:lnTo>
                  <a:lnTo>
                    <a:pt x="614" y="1076"/>
                  </a:lnTo>
                  <a:lnTo>
                    <a:pt x="584" y="1078"/>
                  </a:lnTo>
                  <a:lnTo>
                    <a:pt x="584" y="1078"/>
                  </a:lnTo>
                  <a:lnTo>
                    <a:pt x="552" y="1076"/>
                  </a:lnTo>
                  <a:lnTo>
                    <a:pt x="520" y="1072"/>
                  </a:lnTo>
                  <a:lnTo>
                    <a:pt x="490" y="1064"/>
                  </a:lnTo>
                  <a:lnTo>
                    <a:pt x="460" y="1054"/>
                  </a:lnTo>
                  <a:lnTo>
                    <a:pt x="432" y="1040"/>
                  </a:lnTo>
                  <a:lnTo>
                    <a:pt x="404" y="1024"/>
                  </a:lnTo>
                  <a:lnTo>
                    <a:pt x="376" y="1006"/>
                  </a:lnTo>
                  <a:lnTo>
                    <a:pt x="352" y="984"/>
                  </a:lnTo>
                  <a:lnTo>
                    <a:pt x="352" y="984"/>
                  </a:lnTo>
                  <a:lnTo>
                    <a:pt x="332" y="962"/>
                  </a:lnTo>
                  <a:lnTo>
                    <a:pt x="314" y="940"/>
                  </a:lnTo>
                  <a:lnTo>
                    <a:pt x="298" y="916"/>
                  </a:lnTo>
                  <a:lnTo>
                    <a:pt x="286" y="890"/>
                  </a:lnTo>
                  <a:lnTo>
                    <a:pt x="276" y="864"/>
                  </a:lnTo>
                  <a:lnTo>
                    <a:pt x="266" y="838"/>
                  </a:lnTo>
                  <a:lnTo>
                    <a:pt x="260" y="812"/>
                  </a:lnTo>
                  <a:lnTo>
                    <a:pt x="258" y="784"/>
                  </a:lnTo>
                  <a:lnTo>
                    <a:pt x="256" y="758"/>
                  </a:lnTo>
                  <a:lnTo>
                    <a:pt x="256" y="730"/>
                  </a:lnTo>
                  <a:lnTo>
                    <a:pt x="260" y="702"/>
                  </a:lnTo>
                  <a:lnTo>
                    <a:pt x="266" y="676"/>
                  </a:lnTo>
                  <a:lnTo>
                    <a:pt x="274" y="650"/>
                  </a:lnTo>
                  <a:lnTo>
                    <a:pt x="284" y="624"/>
                  </a:lnTo>
                  <a:lnTo>
                    <a:pt x="296" y="600"/>
                  </a:lnTo>
                  <a:lnTo>
                    <a:pt x="312" y="576"/>
                  </a:lnTo>
                  <a:lnTo>
                    <a:pt x="312" y="576"/>
                  </a:lnTo>
                  <a:lnTo>
                    <a:pt x="330" y="550"/>
                  </a:lnTo>
                  <a:lnTo>
                    <a:pt x="352" y="528"/>
                  </a:lnTo>
                  <a:lnTo>
                    <a:pt x="352" y="528"/>
                  </a:lnTo>
                  <a:lnTo>
                    <a:pt x="376" y="506"/>
                  </a:lnTo>
                  <a:lnTo>
                    <a:pt x="404" y="486"/>
                  </a:lnTo>
                  <a:lnTo>
                    <a:pt x="432" y="470"/>
                  </a:lnTo>
                  <a:lnTo>
                    <a:pt x="460" y="456"/>
                  </a:lnTo>
                  <a:lnTo>
                    <a:pt x="490" y="446"/>
                  </a:lnTo>
                  <a:lnTo>
                    <a:pt x="520" y="438"/>
                  </a:lnTo>
                  <a:lnTo>
                    <a:pt x="552" y="434"/>
                  </a:lnTo>
                  <a:lnTo>
                    <a:pt x="584" y="432"/>
                  </a:lnTo>
                  <a:lnTo>
                    <a:pt x="584" y="0"/>
                  </a:lnTo>
                  <a:lnTo>
                    <a:pt x="584" y="0"/>
                  </a:lnTo>
                  <a:lnTo>
                    <a:pt x="554" y="2"/>
                  </a:lnTo>
                  <a:lnTo>
                    <a:pt x="524" y="4"/>
                  </a:lnTo>
                  <a:lnTo>
                    <a:pt x="494" y="8"/>
                  </a:lnTo>
                  <a:lnTo>
                    <a:pt x="466" y="12"/>
                  </a:lnTo>
                  <a:lnTo>
                    <a:pt x="438" y="20"/>
                  </a:lnTo>
                  <a:lnTo>
                    <a:pt x="410" y="26"/>
                  </a:lnTo>
                  <a:lnTo>
                    <a:pt x="382" y="36"/>
                  </a:lnTo>
                  <a:lnTo>
                    <a:pt x="356" y="46"/>
                  </a:lnTo>
                  <a:lnTo>
                    <a:pt x="330" y="58"/>
                  </a:lnTo>
                  <a:lnTo>
                    <a:pt x="306" y="70"/>
                  </a:lnTo>
                  <a:lnTo>
                    <a:pt x="282" y="84"/>
                  </a:lnTo>
                  <a:lnTo>
                    <a:pt x="258" y="100"/>
                  </a:lnTo>
                  <a:lnTo>
                    <a:pt x="234" y="116"/>
                  </a:lnTo>
                  <a:lnTo>
                    <a:pt x="212" y="132"/>
                  </a:lnTo>
                  <a:lnTo>
                    <a:pt x="192" y="150"/>
                  </a:lnTo>
                  <a:lnTo>
                    <a:pt x="172" y="170"/>
                  </a:lnTo>
                  <a:lnTo>
                    <a:pt x="152" y="190"/>
                  </a:lnTo>
                  <a:lnTo>
                    <a:pt x="134" y="210"/>
                  </a:lnTo>
                  <a:lnTo>
                    <a:pt x="116" y="232"/>
                  </a:lnTo>
                  <a:lnTo>
                    <a:pt x="100" y="254"/>
                  </a:lnTo>
                  <a:lnTo>
                    <a:pt x="84" y="278"/>
                  </a:lnTo>
                  <a:lnTo>
                    <a:pt x="70" y="302"/>
                  </a:lnTo>
                  <a:lnTo>
                    <a:pt x="58" y="326"/>
                  </a:lnTo>
                  <a:lnTo>
                    <a:pt x="46" y="352"/>
                  </a:lnTo>
                  <a:lnTo>
                    <a:pt x="36" y="378"/>
                  </a:lnTo>
                  <a:lnTo>
                    <a:pt x="26" y="404"/>
                  </a:lnTo>
                  <a:lnTo>
                    <a:pt x="18" y="432"/>
                  </a:lnTo>
                  <a:lnTo>
                    <a:pt x="12" y="460"/>
                  </a:lnTo>
                  <a:lnTo>
                    <a:pt x="6" y="488"/>
                  </a:lnTo>
                  <a:lnTo>
                    <a:pt x="4" y="516"/>
                  </a:lnTo>
                  <a:lnTo>
                    <a:pt x="2" y="546"/>
                  </a:lnTo>
                  <a:lnTo>
                    <a:pt x="0" y="576"/>
                  </a:lnTo>
                  <a:lnTo>
                    <a:pt x="0" y="576"/>
                  </a:lnTo>
                  <a:lnTo>
                    <a:pt x="2" y="604"/>
                  </a:lnTo>
                  <a:lnTo>
                    <a:pt x="4" y="634"/>
                  </a:lnTo>
                  <a:lnTo>
                    <a:pt x="6" y="662"/>
                  </a:lnTo>
                  <a:lnTo>
                    <a:pt x="12" y="690"/>
                  </a:lnTo>
                  <a:lnTo>
                    <a:pt x="18" y="718"/>
                  </a:lnTo>
                  <a:lnTo>
                    <a:pt x="26" y="746"/>
                  </a:lnTo>
                  <a:lnTo>
                    <a:pt x="36" y="772"/>
                  </a:lnTo>
                  <a:lnTo>
                    <a:pt x="46" y="798"/>
                  </a:lnTo>
                  <a:lnTo>
                    <a:pt x="58" y="824"/>
                  </a:lnTo>
                  <a:lnTo>
                    <a:pt x="70" y="848"/>
                  </a:lnTo>
                  <a:lnTo>
                    <a:pt x="84" y="872"/>
                  </a:lnTo>
                  <a:lnTo>
                    <a:pt x="100" y="896"/>
                  </a:lnTo>
                  <a:lnTo>
                    <a:pt x="116" y="918"/>
                  </a:lnTo>
                  <a:lnTo>
                    <a:pt x="134" y="940"/>
                  </a:lnTo>
                  <a:lnTo>
                    <a:pt x="152" y="962"/>
                  </a:lnTo>
                  <a:lnTo>
                    <a:pt x="172" y="982"/>
                  </a:lnTo>
                  <a:lnTo>
                    <a:pt x="192" y="1000"/>
                  </a:lnTo>
                  <a:lnTo>
                    <a:pt x="212" y="1018"/>
                  </a:lnTo>
                  <a:lnTo>
                    <a:pt x="234" y="1036"/>
                  </a:lnTo>
                  <a:lnTo>
                    <a:pt x="258" y="1052"/>
                  </a:lnTo>
                  <a:lnTo>
                    <a:pt x="282" y="1066"/>
                  </a:lnTo>
                  <a:lnTo>
                    <a:pt x="306" y="1080"/>
                  </a:lnTo>
                  <a:lnTo>
                    <a:pt x="330" y="1092"/>
                  </a:lnTo>
                  <a:lnTo>
                    <a:pt x="356" y="1104"/>
                  </a:lnTo>
                  <a:lnTo>
                    <a:pt x="382" y="1114"/>
                  </a:lnTo>
                  <a:lnTo>
                    <a:pt x="410" y="1124"/>
                  </a:lnTo>
                  <a:lnTo>
                    <a:pt x="438" y="1132"/>
                  </a:lnTo>
                  <a:lnTo>
                    <a:pt x="466" y="1138"/>
                  </a:lnTo>
                  <a:lnTo>
                    <a:pt x="494" y="1142"/>
                  </a:lnTo>
                  <a:lnTo>
                    <a:pt x="524" y="1146"/>
                  </a:lnTo>
                  <a:lnTo>
                    <a:pt x="554" y="1148"/>
                  </a:lnTo>
                  <a:lnTo>
                    <a:pt x="584" y="1150"/>
                  </a:lnTo>
                  <a:lnTo>
                    <a:pt x="584" y="1150"/>
                  </a:lnTo>
                  <a:lnTo>
                    <a:pt x="614" y="1148"/>
                  </a:lnTo>
                  <a:lnTo>
                    <a:pt x="646" y="1146"/>
                  </a:lnTo>
                  <a:lnTo>
                    <a:pt x="676" y="1142"/>
                  </a:lnTo>
                  <a:lnTo>
                    <a:pt x="706" y="1136"/>
                  </a:lnTo>
                  <a:lnTo>
                    <a:pt x="734" y="1130"/>
                  </a:lnTo>
                  <a:lnTo>
                    <a:pt x="764" y="1122"/>
                  </a:lnTo>
                  <a:lnTo>
                    <a:pt x="792" y="1112"/>
                  </a:lnTo>
                  <a:lnTo>
                    <a:pt x="818" y="1100"/>
                  </a:lnTo>
                  <a:lnTo>
                    <a:pt x="846" y="1088"/>
                  </a:lnTo>
                  <a:lnTo>
                    <a:pt x="872" y="1074"/>
                  </a:lnTo>
                  <a:lnTo>
                    <a:pt x="896" y="1060"/>
                  </a:lnTo>
                  <a:lnTo>
                    <a:pt x="920" y="1044"/>
                  </a:lnTo>
                  <a:lnTo>
                    <a:pt x="944" y="1026"/>
                  </a:lnTo>
                  <a:lnTo>
                    <a:pt x="966" y="1008"/>
                  </a:lnTo>
                  <a:lnTo>
                    <a:pt x="988" y="988"/>
                  </a:lnTo>
                  <a:lnTo>
                    <a:pt x="1008" y="968"/>
                  </a:lnTo>
                  <a:lnTo>
                    <a:pt x="1008" y="574"/>
                  </a:lnTo>
                  <a:lnTo>
                    <a:pt x="584" y="5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23" name="Freeform 20"/>
            <p:cNvSpPr>
              <a:spLocks noEditPoints="1"/>
            </p:cNvSpPr>
            <p:nvPr userDrawn="1"/>
          </p:nvSpPr>
          <p:spPr bwMode="auto">
            <a:xfrm>
              <a:off x="1428" y="2425"/>
              <a:ext cx="2328" cy="384"/>
            </a:xfrm>
            <a:custGeom>
              <a:avLst/>
              <a:gdLst>
                <a:gd name="T0" fmla="*/ 2222 w 2328"/>
                <a:gd name="T1" fmla="*/ 266 h 384"/>
                <a:gd name="T2" fmla="*/ 2204 w 2328"/>
                <a:gd name="T3" fmla="*/ 300 h 384"/>
                <a:gd name="T4" fmla="*/ 2156 w 2328"/>
                <a:gd name="T5" fmla="*/ 312 h 384"/>
                <a:gd name="T6" fmla="*/ 2076 w 2328"/>
                <a:gd name="T7" fmla="*/ 62 h 384"/>
                <a:gd name="T8" fmla="*/ 2144 w 2328"/>
                <a:gd name="T9" fmla="*/ 158 h 384"/>
                <a:gd name="T10" fmla="*/ 2182 w 2328"/>
                <a:gd name="T11" fmla="*/ 162 h 384"/>
                <a:gd name="T12" fmla="*/ 2214 w 2328"/>
                <a:gd name="T13" fmla="*/ 180 h 384"/>
                <a:gd name="T14" fmla="*/ 2224 w 2328"/>
                <a:gd name="T15" fmla="*/ 222 h 384"/>
                <a:gd name="T16" fmla="*/ 1686 w 2328"/>
                <a:gd name="T17" fmla="*/ 108 h 384"/>
                <a:gd name="T18" fmla="*/ 1630 w 2328"/>
                <a:gd name="T19" fmla="*/ 108 h 384"/>
                <a:gd name="T20" fmla="*/ 1732 w 2328"/>
                <a:gd name="T21" fmla="*/ 62 h 384"/>
                <a:gd name="T22" fmla="*/ 1278 w 2328"/>
                <a:gd name="T23" fmla="*/ 222 h 384"/>
                <a:gd name="T24" fmla="*/ 1266 w 2328"/>
                <a:gd name="T25" fmla="*/ 266 h 384"/>
                <a:gd name="T26" fmla="*/ 1230 w 2328"/>
                <a:gd name="T27" fmla="*/ 284 h 384"/>
                <a:gd name="T28" fmla="*/ 1194 w 2328"/>
                <a:gd name="T29" fmla="*/ 312 h 384"/>
                <a:gd name="T30" fmla="*/ 1136 w 2328"/>
                <a:gd name="T31" fmla="*/ 286 h 384"/>
                <a:gd name="T32" fmla="*/ 1084 w 2328"/>
                <a:gd name="T33" fmla="*/ 280 h 384"/>
                <a:gd name="T34" fmla="*/ 1056 w 2328"/>
                <a:gd name="T35" fmla="*/ 254 h 384"/>
                <a:gd name="T36" fmla="*/ 1052 w 2328"/>
                <a:gd name="T37" fmla="*/ 144 h 384"/>
                <a:gd name="T38" fmla="*/ 1056 w 2328"/>
                <a:gd name="T39" fmla="*/ 112 h 384"/>
                <a:gd name="T40" fmla="*/ 1082 w 2328"/>
                <a:gd name="T41" fmla="*/ 88 h 384"/>
                <a:gd name="T42" fmla="*/ 1136 w 2328"/>
                <a:gd name="T43" fmla="*/ 80 h 384"/>
                <a:gd name="T44" fmla="*/ 1194 w 2328"/>
                <a:gd name="T45" fmla="*/ 80 h 384"/>
                <a:gd name="T46" fmla="*/ 1232 w 2328"/>
                <a:gd name="T47" fmla="*/ 84 h 384"/>
                <a:gd name="T48" fmla="*/ 1266 w 2328"/>
                <a:gd name="T49" fmla="*/ 102 h 384"/>
                <a:gd name="T50" fmla="*/ 1278 w 2328"/>
                <a:gd name="T51" fmla="*/ 144 h 384"/>
                <a:gd name="T52" fmla="*/ 662 w 2328"/>
                <a:gd name="T53" fmla="*/ 108 h 384"/>
                <a:gd name="T54" fmla="*/ 734 w 2328"/>
                <a:gd name="T55" fmla="*/ 206 h 384"/>
                <a:gd name="T56" fmla="*/ 742 w 2328"/>
                <a:gd name="T57" fmla="*/ 264 h 384"/>
                <a:gd name="T58" fmla="*/ 600 w 2328"/>
                <a:gd name="T59" fmla="*/ 62 h 384"/>
                <a:gd name="T60" fmla="*/ 252 w 2328"/>
                <a:gd name="T61" fmla="*/ 312 h 384"/>
                <a:gd name="T62" fmla="*/ 164 w 2328"/>
                <a:gd name="T63" fmla="*/ 202 h 384"/>
                <a:gd name="T64" fmla="*/ 104 w 2328"/>
                <a:gd name="T65" fmla="*/ 62 h 384"/>
                <a:gd name="T66" fmla="*/ 194 w 2328"/>
                <a:gd name="T67" fmla="*/ 158 h 384"/>
                <a:gd name="T68" fmla="*/ 252 w 2328"/>
                <a:gd name="T69" fmla="*/ 312 h 384"/>
                <a:gd name="T70" fmla="*/ 0 w 2328"/>
                <a:gd name="T71" fmla="*/ 384 h 384"/>
                <a:gd name="T72" fmla="*/ 1108 w 2328"/>
                <a:gd name="T73" fmla="*/ 142 h 384"/>
                <a:gd name="T74" fmla="*/ 1110 w 2328"/>
                <a:gd name="T75" fmla="*/ 232 h 384"/>
                <a:gd name="T76" fmla="*/ 1126 w 2328"/>
                <a:gd name="T77" fmla="*/ 240 h 384"/>
                <a:gd name="T78" fmla="*/ 1126 w 2328"/>
                <a:gd name="T79" fmla="*/ 124 h 384"/>
                <a:gd name="T80" fmla="*/ 1112 w 2328"/>
                <a:gd name="T81" fmla="*/ 128 h 384"/>
                <a:gd name="T82" fmla="*/ 1202 w 2328"/>
                <a:gd name="T83" fmla="*/ 124 h 384"/>
                <a:gd name="T84" fmla="*/ 1202 w 2328"/>
                <a:gd name="T85" fmla="*/ 240 h 384"/>
                <a:gd name="T86" fmla="*/ 1216 w 2328"/>
                <a:gd name="T87" fmla="*/ 238 h 384"/>
                <a:gd name="T88" fmla="*/ 1220 w 2328"/>
                <a:gd name="T89" fmla="*/ 142 h 384"/>
                <a:gd name="T90" fmla="*/ 1216 w 2328"/>
                <a:gd name="T91" fmla="*/ 128 h 384"/>
                <a:gd name="T92" fmla="*/ 2148 w 2328"/>
                <a:gd name="T93" fmla="*/ 202 h 384"/>
                <a:gd name="T94" fmla="*/ 2148 w 2328"/>
                <a:gd name="T95" fmla="*/ 268 h 384"/>
                <a:gd name="T96" fmla="*/ 2162 w 2328"/>
                <a:gd name="T97" fmla="*/ 264 h 384"/>
                <a:gd name="T98" fmla="*/ 2166 w 2328"/>
                <a:gd name="T99" fmla="*/ 220 h 384"/>
                <a:gd name="T100" fmla="*/ 2162 w 2328"/>
                <a:gd name="T101" fmla="*/ 206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28" h="384">
                  <a:moveTo>
                    <a:pt x="2224" y="248"/>
                  </a:moveTo>
                  <a:lnTo>
                    <a:pt x="2224" y="248"/>
                  </a:lnTo>
                  <a:lnTo>
                    <a:pt x="2222" y="266"/>
                  </a:lnTo>
                  <a:lnTo>
                    <a:pt x="2220" y="280"/>
                  </a:lnTo>
                  <a:lnTo>
                    <a:pt x="2212" y="292"/>
                  </a:lnTo>
                  <a:lnTo>
                    <a:pt x="2204" y="300"/>
                  </a:lnTo>
                  <a:lnTo>
                    <a:pt x="2192" y="306"/>
                  </a:lnTo>
                  <a:lnTo>
                    <a:pt x="2176" y="310"/>
                  </a:lnTo>
                  <a:lnTo>
                    <a:pt x="2156" y="312"/>
                  </a:lnTo>
                  <a:lnTo>
                    <a:pt x="2134" y="312"/>
                  </a:lnTo>
                  <a:lnTo>
                    <a:pt x="2076" y="312"/>
                  </a:lnTo>
                  <a:lnTo>
                    <a:pt x="2076" y="62"/>
                  </a:lnTo>
                  <a:lnTo>
                    <a:pt x="2134" y="62"/>
                  </a:lnTo>
                  <a:lnTo>
                    <a:pt x="2134" y="158"/>
                  </a:lnTo>
                  <a:lnTo>
                    <a:pt x="2144" y="158"/>
                  </a:lnTo>
                  <a:lnTo>
                    <a:pt x="2144" y="158"/>
                  </a:lnTo>
                  <a:lnTo>
                    <a:pt x="2164" y="158"/>
                  </a:lnTo>
                  <a:lnTo>
                    <a:pt x="2182" y="162"/>
                  </a:lnTo>
                  <a:lnTo>
                    <a:pt x="2196" y="166"/>
                  </a:lnTo>
                  <a:lnTo>
                    <a:pt x="2206" y="172"/>
                  </a:lnTo>
                  <a:lnTo>
                    <a:pt x="2214" y="180"/>
                  </a:lnTo>
                  <a:lnTo>
                    <a:pt x="2220" y="190"/>
                  </a:lnTo>
                  <a:lnTo>
                    <a:pt x="2224" y="204"/>
                  </a:lnTo>
                  <a:lnTo>
                    <a:pt x="2224" y="222"/>
                  </a:lnTo>
                  <a:lnTo>
                    <a:pt x="2224" y="248"/>
                  </a:lnTo>
                  <a:close/>
                  <a:moveTo>
                    <a:pt x="1732" y="108"/>
                  </a:moveTo>
                  <a:lnTo>
                    <a:pt x="1686" y="108"/>
                  </a:lnTo>
                  <a:lnTo>
                    <a:pt x="1686" y="312"/>
                  </a:lnTo>
                  <a:lnTo>
                    <a:pt x="1630" y="312"/>
                  </a:lnTo>
                  <a:lnTo>
                    <a:pt x="1630" y="108"/>
                  </a:lnTo>
                  <a:lnTo>
                    <a:pt x="1582" y="108"/>
                  </a:lnTo>
                  <a:lnTo>
                    <a:pt x="1582" y="62"/>
                  </a:lnTo>
                  <a:lnTo>
                    <a:pt x="1732" y="62"/>
                  </a:lnTo>
                  <a:lnTo>
                    <a:pt x="1732" y="108"/>
                  </a:lnTo>
                  <a:close/>
                  <a:moveTo>
                    <a:pt x="1278" y="222"/>
                  </a:moveTo>
                  <a:lnTo>
                    <a:pt x="1278" y="222"/>
                  </a:lnTo>
                  <a:lnTo>
                    <a:pt x="1276" y="240"/>
                  </a:lnTo>
                  <a:lnTo>
                    <a:pt x="1272" y="254"/>
                  </a:lnTo>
                  <a:lnTo>
                    <a:pt x="1266" y="266"/>
                  </a:lnTo>
                  <a:lnTo>
                    <a:pt x="1258" y="274"/>
                  </a:lnTo>
                  <a:lnTo>
                    <a:pt x="1246" y="280"/>
                  </a:lnTo>
                  <a:lnTo>
                    <a:pt x="1230" y="284"/>
                  </a:lnTo>
                  <a:lnTo>
                    <a:pt x="1214" y="286"/>
                  </a:lnTo>
                  <a:lnTo>
                    <a:pt x="1194" y="286"/>
                  </a:lnTo>
                  <a:lnTo>
                    <a:pt x="1194" y="312"/>
                  </a:lnTo>
                  <a:lnTo>
                    <a:pt x="1136" y="312"/>
                  </a:lnTo>
                  <a:lnTo>
                    <a:pt x="1136" y="286"/>
                  </a:lnTo>
                  <a:lnTo>
                    <a:pt x="1136" y="286"/>
                  </a:lnTo>
                  <a:lnTo>
                    <a:pt x="1116" y="286"/>
                  </a:lnTo>
                  <a:lnTo>
                    <a:pt x="1098" y="284"/>
                  </a:lnTo>
                  <a:lnTo>
                    <a:pt x="1084" y="280"/>
                  </a:lnTo>
                  <a:lnTo>
                    <a:pt x="1072" y="274"/>
                  </a:lnTo>
                  <a:lnTo>
                    <a:pt x="1062" y="266"/>
                  </a:lnTo>
                  <a:lnTo>
                    <a:pt x="1056" y="254"/>
                  </a:lnTo>
                  <a:lnTo>
                    <a:pt x="1052" y="240"/>
                  </a:lnTo>
                  <a:lnTo>
                    <a:pt x="1052" y="222"/>
                  </a:lnTo>
                  <a:lnTo>
                    <a:pt x="1052" y="144"/>
                  </a:lnTo>
                  <a:lnTo>
                    <a:pt x="1052" y="144"/>
                  </a:lnTo>
                  <a:lnTo>
                    <a:pt x="1052" y="128"/>
                  </a:lnTo>
                  <a:lnTo>
                    <a:pt x="1056" y="112"/>
                  </a:lnTo>
                  <a:lnTo>
                    <a:pt x="1062" y="102"/>
                  </a:lnTo>
                  <a:lnTo>
                    <a:pt x="1072" y="94"/>
                  </a:lnTo>
                  <a:lnTo>
                    <a:pt x="1082" y="88"/>
                  </a:lnTo>
                  <a:lnTo>
                    <a:pt x="1098" y="84"/>
                  </a:lnTo>
                  <a:lnTo>
                    <a:pt x="1116" y="82"/>
                  </a:lnTo>
                  <a:lnTo>
                    <a:pt x="1136" y="80"/>
                  </a:lnTo>
                  <a:lnTo>
                    <a:pt x="1136" y="62"/>
                  </a:lnTo>
                  <a:lnTo>
                    <a:pt x="1194" y="62"/>
                  </a:lnTo>
                  <a:lnTo>
                    <a:pt x="1194" y="80"/>
                  </a:lnTo>
                  <a:lnTo>
                    <a:pt x="1194" y="80"/>
                  </a:lnTo>
                  <a:lnTo>
                    <a:pt x="1214" y="82"/>
                  </a:lnTo>
                  <a:lnTo>
                    <a:pt x="1232" y="84"/>
                  </a:lnTo>
                  <a:lnTo>
                    <a:pt x="1246" y="88"/>
                  </a:lnTo>
                  <a:lnTo>
                    <a:pt x="1258" y="94"/>
                  </a:lnTo>
                  <a:lnTo>
                    <a:pt x="1266" y="102"/>
                  </a:lnTo>
                  <a:lnTo>
                    <a:pt x="1272" y="112"/>
                  </a:lnTo>
                  <a:lnTo>
                    <a:pt x="1276" y="128"/>
                  </a:lnTo>
                  <a:lnTo>
                    <a:pt x="1278" y="144"/>
                  </a:lnTo>
                  <a:lnTo>
                    <a:pt x="1278" y="222"/>
                  </a:lnTo>
                  <a:close/>
                  <a:moveTo>
                    <a:pt x="742" y="108"/>
                  </a:moveTo>
                  <a:lnTo>
                    <a:pt x="662" y="108"/>
                  </a:lnTo>
                  <a:lnTo>
                    <a:pt x="662" y="158"/>
                  </a:lnTo>
                  <a:lnTo>
                    <a:pt x="734" y="158"/>
                  </a:lnTo>
                  <a:lnTo>
                    <a:pt x="734" y="206"/>
                  </a:lnTo>
                  <a:lnTo>
                    <a:pt x="662" y="206"/>
                  </a:lnTo>
                  <a:lnTo>
                    <a:pt x="662" y="264"/>
                  </a:lnTo>
                  <a:lnTo>
                    <a:pt x="742" y="264"/>
                  </a:lnTo>
                  <a:lnTo>
                    <a:pt x="742" y="312"/>
                  </a:lnTo>
                  <a:lnTo>
                    <a:pt x="600" y="312"/>
                  </a:lnTo>
                  <a:lnTo>
                    <a:pt x="600" y="62"/>
                  </a:lnTo>
                  <a:lnTo>
                    <a:pt x="742" y="62"/>
                  </a:lnTo>
                  <a:lnTo>
                    <a:pt x="742" y="108"/>
                  </a:lnTo>
                  <a:close/>
                  <a:moveTo>
                    <a:pt x="252" y="312"/>
                  </a:moveTo>
                  <a:lnTo>
                    <a:pt x="194" y="312"/>
                  </a:lnTo>
                  <a:lnTo>
                    <a:pt x="194" y="202"/>
                  </a:lnTo>
                  <a:lnTo>
                    <a:pt x="164" y="202"/>
                  </a:lnTo>
                  <a:lnTo>
                    <a:pt x="164" y="312"/>
                  </a:lnTo>
                  <a:lnTo>
                    <a:pt x="104" y="312"/>
                  </a:lnTo>
                  <a:lnTo>
                    <a:pt x="104" y="62"/>
                  </a:lnTo>
                  <a:lnTo>
                    <a:pt x="164" y="62"/>
                  </a:lnTo>
                  <a:lnTo>
                    <a:pt x="164" y="158"/>
                  </a:lnTo>
                  <a:lnTo>
                    <a:pt x="194" y="158"/>
                  </a:lnTo>
                  <a:lnTo>
                    <a:pt x="194" y="62"/>
                  </a:lnTo>
                  <a:lnTo>
                    <a:pt x="252" y="62"/>
                  </a:lnTo>
                  <a:lnTo>
                    <a:pt x="252" y="312"/>
                  </a:lnTo>
                  <a:close/>
                  <a:moveTo>
                    <a:pt x="2328" y="0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2328" y="384"/>
                  </a:lnTo>
                  <a:lnTo>
                    <a:pt x="2328" y="0"/>
                  </a:lnTo>
                  <a:close/>
                  <a:moveTo>
                    <a:pt x="1108" y="142"/>
                  </a:moveTo>
                  <a:lnTo>
                    <a:pt x="1108" y="224"/>
                  </a:lnTo>
                  <a:lnTo>
                    <a:pt x="1108" y="224"/>
                  </a:lnTo>
                  <a:lnTo>
                    <a:pt x="1110" y="232"/>
                  </a:lnTo>
                  <a:lnTo>
                    <a:pt x="1112" y="238"/>
                  </a:lnTo>
                  <a:lnTo>
                    <a:pt x="1118" y="240"/>
                  </a:lnTo>
                  <a:lnTo>
                    <a:pt x="1126" y="240"/>
                  </a:lnTo>
                  <a:lnTo>
                    <a:pt x="1136" y="240"/>
                  </a:lnTo>
                  <a:lnTo>
                    <a:pt x="1136" y="124"/>
                  </a:lnTo>
                  <a:lnTo>
                    <a:pt x="1126" y="124"/>
                  </a:lnTo>
                  <a:lnTo>
                    <a:pt x="1126" y="124"/>
                  </a:lnTo>
                  <a:lnTo>
                    <a:pt x="1118" y="126"/>
                  </a:lnTo>
                  <a:lnTo>
                    <a:pt x="1112" y="128"/>
                  </a:lnTo>
                  <a:lnTo>
                    <a:pt x="1110" y="134"/>
                  </a:lnTo>
                  <a:lnTo>
                    <a:pt x="1108" y="142"/>
                  </a:lnTo>
                  <a:close/>
                  <a:moveTo>
                    <a:pt x="1202" y="124"/>
                  </a:moveTo>
                  <a:lnTo>
                    <a:pt x="1194" y="124"/>
                  </a:lnTo>
                  <a:lnTo>
                    <a:pt x="1194" y="240"/>
                  </a:lnTo>
                  <a:lnTo>
                    <a:pt x="1202" y="240"/>
                  </a:lnTo>
                  <a:lnTo>
                    <a:pt x="1202" y="240"/>
                  </a:lnTo>
                  <a:lnTo>
                    <a:pt x="1210" y="240"/>
                  </a:lnTo>
                  <a:lnTo>
                    <a:pt x="1216" y="238"/>
                  </a:lnTo>
                  <a:lnTo>
                    <a:pt x="1220" y="232"/>
                  </a:lnTo>
                  <a:lnTo>
                    <a:pt x="1220" y="222"/>
                  </a:lnTo>
                  <a:lnTo>
                    <a:pt x="1220" y="142"/>
                  </a:lnTo>
                  <a:lnTo>
                    <a:pt x="1220" y="142"/>
                  </a:lnTo>
                  <a:lnTo>
                    <a:pt x="1220" y="134"/>
                  </a:lnTo>
                  <a:lnTo>
                    <a:pt x="1216" y="128"/>
                  </a:lnTo>
                  <a:lnTo>
                    <a:pt x="1210" y="126"/>
                  </a:lnTo>
                  <a:lnTo>
                    <a:pt x="1202" y="124"/>
                  </a:lnTo>
                  <a:close/>
                  <a:moveTo>
                    <a:pt x="2148" y="202"/>
                  </a:moveTo>
                  <a:lnTo>
                    <a:pt x="2134" y="202"/>
                  </a:lnTo>
                  <a:lnTo>
                    <a:pt x="2134" y="268"/>
                  </a:lnTo>
                  <a:lnTo>
                    <a:pt x="2148" y="268"/>
                  </a:lnTo>
                  <a:lnTo>
                    <a:pt x="2148" y="268"/>
                  </a:lnTo>
                  <a:lnTo>
                    <a:pt x="2156" y="266"/>
                  </a:lnTo>
                  <a:lnTo>
                    <a:pt x="2162" y="264"/>
                  </a:lnTo>
                  <a:lnTo>
                    <a:pt x="2164" y="258"/>
                  </a:lnTo>
                  <a:lnTo>
                    <a:pt x="2166" y="250"/>
                  </a:lnTo>
                  <a:lnTo>
                    <a:pt x="2166" y="220"/>
                  </a:lnTo>
                  <a:lnTo>
                    <a:pt x="2166" y="220"/>
                  </a:lnTo>
                  <a:lnTo>
                    <a:pt x="2164" y="212"/>
                  </a:lnTo>
                  <a:lnTo>
                    <a:pt x="2162" y="206"/>
                  </a:lnTo>
                  <a:lnTo>
                    <a:pt x="2156" y="204"/>
                  </a:lnTo>
                  <a:lnTo>
                    <a:pt x="2148" y="2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30" name="Freeform 27"/>
            <p:cNvSpPr>
              <a:spLocks/>
            </p:cNvSpPr>
            <p:nvPr userDrawn="1"/>
          </p:nvSpPr>
          <p:spPr bwMode="auto">
            <a:xfrm>
              <a:off x="2536" y="2549"/>
              <a:ext cx="28" cy="116"/>
            </a:xfrm>
            <a:custGeom>
              <a:avLst/>
              <a:gdLst>
                <a:gd name="T0" fmla="*/ 0 w 28"/>
                <a:gd name="T1" fmla="*/ 18 h 116"/>
                <a:gd name="T2" fmla="*/ 0 w 28"/>
                <a:gd name="T3" fmla="*/ 100 h 116"/>
                <a:gd name="T4" fmla="*/ 0 w 28"/>
                <a:gd name="T5" fmla="*/ 100 h 116"/>
                <a:gd name="T6" fmla="*/ 2 w 28"/>
                <a:gd name="T7" fmla="*/ 108 h 116"/>
                <a:gd name="T8" fmla="*/ 4 w 28"/>
                <a:gd name="T9" fmla="*/ 114 h 116"/>
                <a:gd name="T10" fmla="*/ 10 w 28"/>
                <a:gd name="T11" fmla="*/ 116 h 116"/>
                <a:gd name="T12" fmla="*/ 18 w 28"/>
                <a:gd name="T13" fmla="*/ 116 h 116"/>
                <a:gd name="T14" fmla="*/ 28 w 28"/>
                <a:gd name="T15" fmla="*/ 116 h 116"/>
                <a:gd name="T16" fmla="*/ 28 w 28"/>
                <a:gd name="T17" fmla="*/ 0 h 116"/>
                <a:gd name="T18" fmla="*/ 18 w 28"/>
                <a:gd name="T19" fmla="*/ 0 h 116"/>
                <a:gd name="T20" fmla="*/ 18 w 28"/>
                <a:gd name="T21" fmla="*/ 0 h 116"/>
                <a:gd name="T22" fmla="*/ 10 w 28"/>
                <a:gd name="T23" fmla="*/ 2 h 116"/>
                <a:gd name="T24" fmla="*/ 4 w 28"/>
                <a:gd name="T25" fmla="*/ 4 h 116"/>
                <a:gd name="T26" fmla="*/ 2 w 28"/>
                <a:gd name="T27" fmla="*/ 10 h 116"/>
                <a:gd name="T28" fmla="*/ 0 w 28"/>
                <a:gd name="T29" fmla="*/ 1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8" h="116">
                  <a:moveTo>
                    <a:pt x="0" y="18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2" y="108"/>
                  </a:lnTo>
                  <a:lnTo>
                    <a:pt x="4" y="114"/>
                  </a:lnTo>
                  <a:lnTo>
                    <a:pt x="10" y="116"/>
                  </a:lnTo>
                  <a:lnTo>
                    <a:pt x="18" y="116"/>
                  </a:lnTo>
                  <a:lnTo>
                    <a:pt x="28" y="116"/>
                  </a:lnTo>
                  <a:lnTo>
                    <a:pt x="2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4" y="4"/>
                  </a:lnTo>
                  <a:lnTo>
                    <a:pt x="2" y="10"/>
                  </a:lnTo>
                  <a:lnTo>
                    <a:pt x="0" y="18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31" name="Freeform 28"/>
            <p:cNvSpPr>
              <a:spLocks/>
            </p:cNvSpPr>
            <p:nvPr userDrawn="1"/>
          </p:nvSpPr>
          <p:spPr bwMode="auto">
            <a:xfrm>
              <a:off x="2622" y="2549"/>
              <a:ext cx="26" cy="116"/>
            </a:xfrm>
            <a:custGeom>
              <a:avLst/>
              <a:gdLst>
                <a:gd name="T0" fmla="*/ 8 w 26"/>
                <a:gd name="T1" fmla="*/ 0 h 116"/>
                <a:gd name="T2" fmla="*/ 0 w 26"/>
                <a:gd name="T3" fmla="*/ 0 h 116"/>
                <a:gd name="T4" fmla="*/ 0 w 26"/>
                <a:gd name="T5" fmla="*/ 116 h 116"/>
                <a:gd name="T6" fmla="*/ 8 w 26"/>
                <a:gd name="T7" fmla="*/ 116 h 116"/>
                <a:gd name="T8" fmla="*/ 8 w 26"/>
                <a:gd name="T9" fmla="*/ 116 h 116"/>
                <a:gd name="T10" fmla="*/ 16 w 26"/>
                <a:gd name="T11" fmla="*/ 116 h 116"/>
                <a:gd name="T12" fmla="*/ 22 w 26"/>
                <a:gd name="T13" fmla="*/ 114 h 116"/>
                <a:gd name="T14" fmla="*/ 26 w 26"/>
                <a:gd name="T15" fmla="*/ 108 h 116"/>
                <a:gd name="T16" fmla="*/ 26 w 26"/>
                <a:gd name="T17" fmla="*/ 98 h 116"/>
                <a:gd name="T18" fmla="*/ 26 w 26"/>
                <a:gd name="T19" fmla="*/ 18 h 116"/>
                <a:gd name="T20" fmla="*/ 26 w 26"/>
                <a:gd name="T21" fmla="*/ 18 h 116"/>
                <a:gd name="T22" fmla="*/ 26 w 26"/>
                <a:gd name="T23" fmla="*/ 10 h 116"/>
                <a:gd name="T24" fmla="*/ 22 w 26"/>
                <a:gd name="T25" fmla="*/ 4 h 116"/>
                <a:gd name="T26" fmla="*/ 16 w 26"/>
                <a:gd name="T27" fmla="*/ 2 h 116"/>
                <a:gd name="T28" fmla="*/ 8 w 26"/>
                <a:gd name="T2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116">
                  <a:moveTo>
                    <a:pt x="8" y="0"/>
                  </a:moveTo>
                  <a:lnTo>
                    <a:pt x="0" y="0"/>
                  </a:lnTo>
                  <a:lnTo>
                    <a:pt x="0" y="116"/>
                  </a:lnTo>
                  <a:lnTo>
                    <a:pt x="8" y="116"/>
                  </a:lnTo>
                  <a:lnTo>
                    <a:pt x="8" y="116"/>
                  </a:lnTo>
                  <a:lnTo>
                    <a:pt x="16" y="116"/>
                  </a:lnTo>
                  <a:lnTo>
                    <a:pt x="22" y="114"/>
                  </a:lnTo>
                  <a:lnTo>
                    <a:pt x="26" y="108"/>
                  </a:lnTo>
                  <a:lnTo>
                    <a:pt x="26" y="98"/>
                  </a:lnTo>
                  <a:lnTo>
                    <a:pt x="26" y="18"/>
                  </a:lnTo>
                  <a:lnTo>
                    <a:pt x="26" y="18"/>
                  </a:lnTo>
                  <a:lnTo>
                    <a:pt x="26" y="10"/>
                  </a:lnTo>
                  <a:lnTo>
                    <a:pt x="22" y="4"/>
                  </a:lnTo>
                  <a:lnTo>
                    <a:pt x="16" y="2"/>
                  </a:lnTo>
                  <a:lnTo>
                    <a:pt x="8" y="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  <p:sp>
          <p:nvSpPr>
            <p:cNvPr id="1024" name="Freeform 29"/>
            <p:cNvSpPr>
              <a:spLocks/>
            </p:cNvSpPr>
            <p:nvPr userDrawn="1"/>
          </p:nvSpPr>
          <p:spPr bwMode="auto">
            <a:xfrm>
              <a:off x="3562" y="2627"/>
              <a:ext cx="32" cy="66"/>
            </a:xfrm>
            <a:custGeom>
              <a:avLst/>
              <a:gdLst>
                <a:gd name="T0" fmla="*/ 14 w 32"/>
                <a:gd name="T1" fmla="*/ 0 h 66"/>
                <a:gd name="T2" fmla="*/ 0 w 32"/>
                <a:gd name="T3" fmla="*/ 0 h 66"/>
                <a:gd name="T4" fmla="*/ 0 w 32"/>
                <a:gd name="T5" fmla="*/ 66 h 66"/>
                <a:gd name="T6" fmla="*/ 14 w 32"/>
                <a:gd name="T7" fmla="*/ 66 h 66"/>
                <a:gd name="T8" fmla="*/ 14 w 32"/>
                <a:gd name="T9" fmla="*/ 66 h 66"/>
                <a:gd name="T10" fmla="*/ 22 w 32"/>
                <a:gd name="T11" fmla="*/ 64 h 66"/>
                <a:gd name="T12" fmla="*/ 28 w 32"/>
                <a:gd name="T13" fmla="*/ 62 h 66"/>
                <a:gd name="T14" fmla="*/ 30 w 32"/>
                <a:gd name="T15" fmla="*/ 56 h 66"/>
                <a:gd name="T16" fmla="*/ 32 w 32"/>
                <a:gd name="T17" fmla="*/ 48 h 66"/>
                <a:gd name="T18" fmla="*/ 32 w 32"/>
                <a:gd name="T19" fmla="*/ 18 h 66"/>
                <a:gd name="T20" fmla="*/ 32 w 32"/>
                <a:gd name="T21" fmla="*/ 18 h 66"/>
                <a:gd name="T22" fmla="*/ 30 w 32"/>
                <a:gd name="T23" fmla="*/ 10 h 66"/>
                <a:gd name="T24" fmla="*/ 28 w 32"/>
                <a:gd name="T25" fmla="*/ 4 h 66"/>
                <a:gd name="T26" fmla="*/ 22 w 32"/>
                <a:gd name="T27" fmla="*/ 2 h 66"/>
                <a:gd name="T28" fmla="*/ 14 w 32"/>
                <a:gd name="T2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" h="66">
                  <a:moveTo>
                    <a:pt x="14" y="0"/>
                  </a:moveTo>
                  <a:lnTo>
                    <a:pt x="0" y="0"/>
                  </a:lnTo>
                  <a:lnTo>
                    <a:pt x="0" y="66"/>
                  </a:lnTo>
                  <a:lnTo>
                    <a:pt x="14" y="66"/>
                  </a:lnTo>
                  <a:lnTo>
                    <a:pt x="14" y="66"/>
                  </a:lnTo>
                  <a:lnTo>
                    <a:pt x="22" y="64"/>
                  </a:lnTo>
                  <a:lnTo>
                    <a:pt x="28" y="62"/>
                  </a:lnTo>
                  <a:lnTo>
                    <a:pt x="30" y="56"/>
                  </a:lnTo>
                  <a:lnTo>
                    <a:pt x="32" y="48"/>
                  </a:lnTo>
                  <a:lnTo>
                    <a:pt x="32" y="18"/>
                  </a:lnTo>
                  <a:lnTo>
                    <a:pt x="32" y="18"/>
                  </a:lnTo>
                  <a:lnTo>
                    <a:pt x="30" y="10"/>
                  </a:lnTo>
                  <a:lnTo>
                    <a:pt x="28" y="4"/>
                  </a:lnTo>
                  <a:lnTo>
                    <a:pt x="22" y="2"/>
                  </a:lnTo>
                  <a:lnTo>
                    <a:pt x="14" y="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 sz="1800">
                <a:solidFill>
                  <a:srgbClr val="3C3C3C"/>
                </a:solidFill>
              </a:endParaRPr>
            </a:p>
          </p:txBody>
        </p:sp>
      </p:grpSp>
      <p:sp>
        <p:nvSpPr>
          <p:cNvPr id="19" name="TitleLogoEng" hidden="1"/>
          <p:cNvSpPr>
            <a:spLocks noEditPoints="1"/>
          </p:cNvSpPr>
          <p:nvPr/>
        </p:nvSpPr>
        <p:spPr bwMode="auto">
          <a:xfrm>
            <a:off x="10506142" y="5873922"/>
            <a:ext cx="1298919" cy="453600"/>
          </a:xfrm>
          <a:custGeom>
            <a:avLst/>
            <a:gdLst>
              <a:gd name="T0" fmla="*/ 1992 w 4450"/>
              <a:gd name="T1" fmla="*/ 1156 h 2072"/>
              <a:gd name="T2" fmla="*/ 1998 w 4450"/>
              <a:gd name="T3" fmla="*/ 1076 h 2072"/>
              <a:gd name="T4" fmla="*/ 2976 w 4450"/>
              <a:gd name="T5" fmla="*/ 1058 h 2072"/>
              <a:gd name="T6" fmla="*/ 2962 w 4450"/>
              <a:gd name="T7" fmla="*/ 654 h 2072"/>
              <a:gd name="T8" fmla="*/ 2840 w 4450"/>
              <a:gd name="T9" fmla="*/ 716 h 2072"/>
              <a:gd name="T10" fmla="*/ 2854 w 4450"/>
              <a:gd name="T11" fmla="*/ 1018 h 2072"/>
              <a:gd name="T12" fmla="*/ 3376 w 4450"/>
              <a:gd name="T13" fmla="*/ 1072 h 2072"/>
              <a:gd name="T14" fmla="*/ 3386 w 4450"/>
              <a:gd name="T15" fmla="*/ 672 h 2072"/>
              <a:gd name="T16" fmla="*/ 3214 w 4450"/>
              <a:gd name="T17" fmla="*/ 1102 h 2072"/>
              <a:gd name="T18" fmla="*/ 3274 w 4450"/>
              <a:gd name="T19" fmla="*/ 1002 h 2072"/>
              <a:gd name="T20" fmla="*/ 4306 w 4450"/>
              <a:gd name="T21" fmla="*/ 896 h 2072"/>
              <a:gd name="T22" fmla="*/ 3600 w 4450"/>
              <a:gd name="T23" fmla="*/ 1348 h 2072"/>
              <a:gd name="T24" fmla="*/ 3816 w 4450"/>
              <a:gd name="T25" fmla="*/ 1260 h 2072"/>
              <a:gd name="T26" fmla="*/ 3772 w 4450"/>
              <a:gd name="T27" fmla="*/ 638 h 2072"/>
              <a:gd name="T28" fmla="*/ 3524 w 4450"/>
              <a:gd name="T29" fmla="*/ 654 h 2072"/>
              <a:gd name="T30" fmla="*/ 3512 w 4450"/>
              <a:gd name="T31" fmla="*/ 1302 h 2072"/>
              <a:gd name="T32" fmla="*/ 3628 w 4450"/>
              <a:gd name="T33" fmla="*/ 742 h 2072"/>
              <a:gd name="T34" fmla="*/ 3688 w 4450"/>
              <a:gd name="T35" fmla="*/ 742 h 2072"/>
              <a:gd name="T36" fmla="*/ 3646 w 4450"/>
              <a:gd name="T37" fmla="*/ 1256 h 2072"/>
              <a:gd name="T38" fmla="*/ 1696 w 4450"/>
              <a:gd name="T39" fmla="*/ 1344 h 2072"/>
              <a:gd name="T40" fmla="*/ 1600 w 4450"/>
              <a:gd name="T41" fmla="*/ 992 h 2072"/>
              <a:gd name="T42" fmla="*/ 1606 w 4450"/>
              <a:gd name="T43" fmla="*/ 1260 h 2072"/>
              <a:gd name="T44" fmla="*/ 1576 w 4450"/>
              <a:gd name="T45" fmla="*/ 740 h 2072"/>
              <a:gd name="T46" fmla="*/ 1638 w 4450"/>
              <a:gd name="T47" fmla="*/ 856 h 2072"/>
              <a:gd name="T48" fmla="*/ 1710 w 4450"/>
              <a:gd name="T49" fmla="*/ 634 h 2072"/>
              <a:gd name="T50" fmla="*/ 1466 w 4450"/>
              <a:gd name="T51" fmla="*/ 662 h 2072"/>
              <a:gd name="T52" fmla="*/ 1466 w 4450"/>
              <a:gd name="T53" fmla="*/ 1312 h 2072"/>
              <a:gd name="T54" fmla="*/ 4450 w 4450"/>
              <a:gd name="T55" fmla="*/ 1590 h 2072"/>
              <a:gd name="T56" fmla="*/ 1572 w 4450"/>
              <a:gd name="T57" fmla="*/ 1668 h 2072"/>
              <a:gd name="T58" fmla="*/ 2628 w 4450"/>
              <a:gd name="T59" fmla="*/ 1726 h 2072"/>
              <a:gd name="T60" fmla="*/ 2628 w 4450"/>
              <a:gd name="T61" fmla="*/ 1726 h 2072"/>
              <a:gd name="T62" fmla="*/ 4324 w 4450"/>
              <a:gd name="T63" fmla="*/ 1726 h 2072"/>
              <a:gd name="T64" fmla="*/ 936 w 4450"/>
              <a:gd name="T65" fmla="*/ 1218 h 2072"/>
              <a:gd name="T66" fmla="*/ 1170 w 4450"/>
              <a:gd name="T67" fmla="*/ 906 h 2072"/>
              <a:gd name="T68" fmla="*/ 1162 w 4450"/>
              <a:gd name="T69" fmla="*/ 374 h 2072"/>
              <a:gd name="T70" fmla="*/ 944 w 4450"/>
              <a:gd name="T71" fmla="*/ 78 h 2072"/>
              <a:gd name="T72" fmla="*/ 790 w 4450"/>
              <a:gd name="T73" fmla="*/ 684 h 2072"/>
              <a:gd name="T74" fmla="*/ 992 w 4450"/>
              <a:gd name="T75" fmla="*/ 1260 h 2072"/>
              <a:gd name="T76" fmla="*/ 958 w 4450"/>
              <a:gd name="T77" fmla="*/ 870 h 2072"/>
              <a:gd name="T78" fmla="*/ 1050 w 4450"/>
              <a:gd name="T79" fmla="*/ 1012 h 2072"/>
              <a:gd name="T80" fmla="*/ 838 w 4450"/>
              <a:gd name="T81" fmla="*/ 624 h 2072"/>
              <a:gd name="T82" fmla="*/ 992 w 4450"/>
              <a:gd name="T83" fmla="*/ 102 h 2072"/>
              <a:gd name="T84" fmla="*/ 1142 w 4450"/>
              <a:gd name="T85" fmla="*/ 556 h 2072"/>
              <a:gd name="T86" fmla="*/ 1124 w 4450"/>
              <a:gd name="T87" fmla="*/ 760 h 2072"/>
              <a:gd name="T88" fmla="*/ 992 w 4450"/>
              <a:gd name="T89" fmla="*/ 314 h 2072"/>
              <a:gd name="T90" fmla="*/ 864 w 4450"/>
              <a:gd name="T91" fmla="*/ 742 h 2072"/>
              <a:gd name="T92" fmla="*/ 724 w 4450"/>
              <a:gd name="T93" fmla="*/ 1576 h 2072"/>
              <a:gd name="T94" fmla="*/ 908 w 4450"/>
              <a:gd name="T95" fmla="*/ 1520 h 2072"/>
              <a:gd name="T96" fmla="*/ 1064 w 4450"/>
              <a:gd name="T97" fmla="*/ 1660 h 2072"/>
              <a:gd name="T98" fmla="*/ 1012 w 4450"/>
              <a:gd name="T99" fmla="*/ 1862 h 2072"/>
              <a:gd name="T100" fmla="*/ 802 w 4450"/>
              <a:gd name="T101" fmla="*/ 1974 h 2072"/>
              <a:gd name="T102" fmla="*/ 436 w 4450"/>
              <a:gd name="T103" fmla="*/ 1862 h 2072"/>
              <a:gd name="T104" fmla="*/ 330 w 4450"/>
              <a:gd name="T105" fmla="*/ 1478 h 2072"/>
              <a:gd name="T106" fmla="*/ 570 w 4450"/>
              <a:gd name="T107" fmla="*/ 1202 h 2072"/>
              <a:gd name="T108" fmla="*/ 508 w 4450"/>
              <a:gd name="T109" fmla="*/ 662 h 2072"/>
              <a:gd name="T110" fmla="*/ 166 w 4450"/>
              <a:gd name="T111" fmla="*/ 892 h 2072"/>
              <a:gd name="T112" fmla="*/ 4 w 4450"/>
              <a:gd name="T113" fmla="*/ 1276 h 2072"/>
              <a:gd name="T114" fmla="*/ 72 w 4450"/>
              <a:gd name="T115" fmla="*/ 1662 h 2072"/>
              <a:gd name="T116" fmla="*/ 348 w 4450"/>
              <a:gd name="T117" fmla="*/ 1966 h 2072"/>
              <a:gd name="T118" fmla="*/ 724 w 4450"/>
              <a:gd name="T119" fmla="*/ 2072 h 2072"/>
              <a:gd name="T120" fmla="*/ 1144 w 4450"/>
              <a:gd name="T121" fmla="*/ 1938 h 2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4450" h="2072">
                <a:moveTo>
                  <a:pt x="2586" y="1256"/>
                </a:moveTo>
                <a:lnTo>
                  <a:pt x="2416" y="1256"/>
                </a:lnTo>
                <a:lnTo>
                  <a:pt x="2578" y="716"/>
                </a:lnTo>
                <a:lnTo>
                  <a:pt x="2578" y="626"/>
                </a:lnTo>
                <a:lnTo>
                  <a:pt x="2268" y="626"/>
                </a:lnTo>
                <a:lnTo>
                  <a:pt x="2268" y="716"/>
                </a:lnTo>
                <a:lnTo>
                  <a:pt x="2428" y="716"/>
                </a:lnTo>
                <a:lnTo>
                  <a:pt x="2266" y="1258"/>
                </a:lnTo>
                <a:lnTo>
                  <a:pt x="2266" y="1348"/>
                </a:lnTo>
                <a:lnTo>
                  <a:pt x="2586" y="1348"/>
                </a:lnTo>
                <a:lnTo>
                  <a:pt x="2586" y="1256"/>
                </a:lnTo>
                <a:close/>
                <a:moveTo>
                  <a:pt x="1992" y="1156"/>
                </a:moveTo>
                <a:lnTo>
                  <a:pt x="2058" y="1156"/>
                </a:lnTo>
                <a:lnTo>
                  <a:pt x="2072" y="1348"/>
                </a:lnTo>
                <a:lnTo>
                  <a:pt x="2208" y="1348"/>
                </a:lnTo>
                <a:lnTo>
                  <a:pt x="2134" y="626"/>
                </a:lnTo>
                <a:lnTo>
                  <a:pt x="1916" y="626"/>
                </a:lnTo>
                <a:lnTo>
                  <a:pt x="1844" y="1348"/>
                </a:lnTo>
                <a:lnTo>
                  <a:pt x="1980" y="1348"/>
                </a:lnTo>
                <a:lnTo>
                  <a:pt x="1992" y="1156"/>
                </a:lnTo>
                <a:close/>
                <a:moveTo>
                  <a:pt x="2022" y="716"/>
                </a:moveTo>
                <a:lnTo>
                  <a:pt x="2030" y="716"/>
                </a:lnTo>
                <a:lnTo>
                  <a:pt x="2054" y="1076"/>
                </a:lnTo>
                <a:lnTo>
                  <a:pt x="1998" y="1076"/>
                </a:lnTo>
                <a:lnTo>
                  <a:pt x="2022" y="716"/>
                </a:lnTo>
                <a:close/>
                <a:moveTo>
                  <a:pt x="2804" y="1102"/>
                </a:moveTo>
                <a:lnTo>
                  <a:pt x="2882" y="1102"/>
                </a:lnTo>
                <a:lnTo>
                  <a:pt x="2882" y="1102"/>
                </a:lnTo>
                <a:lnTo>
                  <a:pt x="2900" y="1102"/>
                </a:lnTo>
                <a:lnTo>
                  <a:pt x="2916" y="1100"/>
                </a:lnTo>
                <a:lnTo>
                  <a:pt x="2930" y="1096"/>
                </a:lnTo>
                <a:lnTo>
                  <a:pt x="2942" y="1090"/>
                </a:lnTo>
                <a:lnTo>
                  <a:pt x="2952" y="1084"/>
                </a:lnTo>
                <a:lnTo>
                  <a:pt x="2962" y="1076"/>
                </a:lnTo>
                <a:lnTo>
                  <a:pt x="2970" y="1066"/>
                </a:lnTo>
                <a:lnTo>
                  <a:pt x="2976" y="1058"/>
                </a:lnTo>
                <a:lnTo>
                  <a:pt x="2986" y="1036"/>
                </a:lnTo>
                <a:lnTo>
                  <a:pt x="2992" y="1016"/>
                </a:lnTo>
                <a:lnTo>
                  <a:pt x="2994" y="994"/>
                </a:lnTo>
                <a:lnTo>
                  <a:pt x="2996" y="974"/>
                </a:lnTo>
                <a:lnTo>
                  <a:pt x="2996" y="756"/>
                </a:lnTo>
                <a:lnTo>
                  <a:pt x="2996" y="756"/>
                </a:lnTo>
                <a:lnTo>
                  <a:pt x="2994" y="734"/>
                </a:lnTo>
                <a:lnTo>
                  <a:pt x="2992" y="714"/>
                </a:lnTo>
                <a:lnTo>
                  <a:pt x="2986" y="692"/>
                </a:lnTo>
                <a:lnTo>
                  <a:pt x="2976" y="672"/>
                </a:lnTo>
                <a:lnTo>
                  <a:pt x="2970" y="662"/>
                </a:lnTo>
                <a:lnTo>
                  <a:pt x="2962" y="654"/>
                </a:lnTo>
                <a:lnTo>
                  <a:pt x="2952" y="646"/>
                </a:lnTo>
                <a:lnTo>
                  <a:pt x="2942" y="638"/>
                </a:lnTo>
                <a:lnTo>
                  <a:pt x="2930" y="634"/>
                </a:lnTo>
                <a:lnTo>
                  <a:pt x="2916" y="630"/>
                </a:lnTo>
                <a:lnTo>
                  <a:pt x="2900" y="626"/>
                </a:lnTo>
                <a:lnTo>
                  <a:pt x="2882" y="626"/>
                </a:lnTo>
                <a:lnTo>
                  <a:pt x="2664" y="626"/>
                </a:lnTo>
                <a:lnTo>
                  <a:pt x="2664" y="1348"/>
                </a:lnTo>
                <a:lnTo>
                  <a:pt x="2804" y="1348"/>
                </a:lnTo>
                <a:lnTo>
                  <a:pt x="2804" y="1102"/>
                </a:lnTo>
                <a:close/>
                <a:moveTo>
                  <a:pt x="2804" y="716"/>
                </a:moveTo>
                <a:lnTo>
                  <a:pt x="2840" y="716"/>
                </a:lnTo>
                <a:lnTo>
                  <a:pt x="2840" y="716"/>
                </a:lnTo>
                <a:lnTo>
                  <a:pt x="2846" y="716"/>
                </a:lnTo>
                <a:lnTo>
                  <a:pt x="2850" y="718"/>
                </a:lnTo>
                <a:lnTo>
                  <a:pt x="2854" y="722"/>
                </a:lnTo>
                <a:lnTo>
                  <a:pt x="2858" y="726"/>
                </a:lnTo>
                <a:lnTo>
                  <a:pt x="2864" y="736"/>
                </a:lnTo>
                <a:lnTo>
                  <a:pt x="2866" y="752"/>
                </a:lnTo>
                <a:lnTo>
                  <a:pt x="2866" y="988"/>
                </a:lnTo>
                <a:lnTo>
                  <a:pt x="2866" y="988"/>
                </a:lnTo>
                <a:lnTo>
                  <a:pt x="2864" y="1002"/>
                </a:lnTo>
                <a:lnTo>
                  <a:pt x="2858" y="1014"/>
                </a:lnTo>
                <a:lnTo>
                  <a:pt x="2854" y="1018"/>
                </a:lnTo>
                <a:lnTo>
                  <a:pt x="2850" y="1020"/>
                </a:lnTo>
                <a:lnTo>
                  <a:pt x="2846" y="1022"/>
                </a:lnTo>
                <a:lnTo>
                  <a:pt x="2840" y="1024"/>
                </a:lnTo>
                <a:lnTo>
                  <a:pt x="2804" y="1024"/>
                </a:lnTo>
                <a:lnTo>
                  <a:pt x="2804" y="716"/>
                </a:lnTo>
                <a:close/>
                <a:moveTo>
                  <a:pt x="3214" y="1102"/>
                </a:moveTo>
                <a:lnTo>
                  <a:pt x="3236" y="1102"/>
                </a:lnTo>
                <a:lnTo>
                  <a:pt x="3282" y="1348"/>
                </a:lnTo>
                <a:lnTo>
                  <a:pt x="3430" y="1348"/>
                </a:lnTo>
                <a:lnTo>
                  <a:pt x="3364" y="1082"/>
                </a:lnTo>
                <a:lnTo>
                  <a:pt x="3364" y="1082"/>
                </a:lnTo>
                <a:lnTo>
                  <a:pt x="3376" y="1072"/>
                </a:lnTo>
                <a:lnTo>
                  <a:pt x="3386" y="1058"/>
                </a:lnTo>
                <a:lnTo>
                  <a:pt x="3392" y="1046"/>
                </a:lnTo>
                <a:lnTo>
                  <a:pt x="3398" y="1030"/>
                </a:lnTo>
                <a:lnTo>
                  <a:pt x="3402" y="1016"/>
                </a:lnTo>
                <a:lnTo>
                  <a:pt x="3404" y="1002"/>
                </a:lnTo>
                <a:lnTo>
                  <a:pt x="3406" y="974"/>
                </a:lnTo>
                <a:lnTo>
                  <a:pt x="3406" y="756"/>
                </a:lnTo>
                <a:lnTo>
                  <a:pt x="3406" y="756"/>
                </a:lnTo>
                <a:lnTo>
                  <a:pt x="3406" y="734"/>
                </a:lnTo>
                <a:lnTo>
                  <a:pt x="3402" y="714"/>
                </a:lnTo>
                <a:lnTo>
                  <a:pt x="3396" y="692"/>
                </a:lnTo>
                <a:lnTo>
                  <a:pt x="3386" y="672"/>
                </a:lnTo>
                <a:lnTo>
                  <a:pt x="3380" y="662"/>
                </a:lnTo>
                <a:lnTo>
                  <a:pt x="3372" y="654"/>
                </a:lnTo>
                <a:lnTo>
                  <a:pt x="3362" y="646"/>
                </a:lnTo>
                <a:lnTo>
                  <a:pt x="3352" y="638"/>
                </a:lnTo>
                <a:lnTo>
                  <a:pt x="3340" y="634"/>
                </a:lnTo>
                <a:lnTo>
                  <a:pt x="3326" y="630"/>
                </a:lnTo>
                <a:lnTo>
                  <a:pt x="3310" y="626"/>
                </a:lnTo>
                <a:lnTo>
                  <a:pt x="3294" y="626"/>
                </a:lnTo>
                <a:lnTo>
                  <a:pt x="3074" y="626"/>
                </a:lnTo>
                <a:lnTo>
                  <a:pt x="3074" y="1348"/>
                </a:lnTo>
                <a:lnTo>
                  <a:pt x="3214" y="1348"/>
                </a:lnTo>
                <a:lnTo>
                  <a:pt x="3214" y="1102"/>
                </a:lnTo>
                <a:close/>
                <a:moveTo>
                  <a:pt x="3214" y="716"/>
                </a:moveTo>
                <a:lnTo>
                  <a:pt x="3250" y="716"/>
                </a:lnTo>
                <a:lnTo>
                  <a:pt x="3250" y="716"/>
                </a:lnTo>
                <a:lnTo>
                  <a:pt x="3256" y="716"/>
                </a:lnTo>
                <a:lnTo>
                  <a:pt x="3260" y="718"/>
                </a:lnTo>
                <a:lnTo>
                  <a:pt x="3266" y="722"/>
                </a:lnTo>
                <a:lnTo>
                  <a:pt x="3268" y="726"/>
                </a:lnTo>
                <a:lnTo>
                  <a:pt x="3274" y="736"/>
                </a:lnTo>
                <a:lnTo>
                  <a:pt x="3276" y="752"/>
                </a:lnTo>
                <a:lnTo>
                  <a:pt x="3276" y="988"/>
                </a:lnTo>
                <a:lnTo>
                  <a:pt x="3276" y="988"/>
                </a:lnTo>
                <a:lnTo>
                  <a:pt x="3274" y="1002"/>
                </a:lnTo>
                <a:lnTo>
                  <a:pt x="3268" y="1014"/>
                </a:lnTo>
                <a:lnTo>
                  <a:pt x="3266" y="1018"/>
                </a:lnTo>
                <a:lnTo>
                  <a:pt x="3260" y="1020"/>
                </a:lnTo>
                <a:lnTo>
                  <a:pt x="3256" y="1022"/>
                </a:lnTo>
                <a:lnTo>
                  <a:pt x="3250" y="1024"/>
                </a:lnTo>
                <a:lnTo>
                  <a:pt x="3214" y="1024"/>
                </a:lnTo>
                <a:lnTo>
                  <a:pt x="3214" y="716"/>
                </a:lnTo>
                <a:close/>
                <a:moveTo>
                  <a:pt x="4046" y="896"/>
                </a:moveTo>
                <a:lnTo>
                  <a:pt x="4052" y="896"/>
                </a:lnTo>
                <a:lnTo>
                  <a:pt x="4124" y="1348"/>
                </a:lnTo>
                <a:lnTo>
                  <a:pt x="4234" y="1348"/>
                </a:lnTo>
                <a:lnTo>
                  <a:pt x="4306" y="896"/>
                </a:lnTo>
                <a:lnTo>
                  <a:pt x="4310" y="896"/>
                </a:lnTo>
                <a:lnTo>
                  <a:pt x="4310" y="1348"/>
                </a:lnTo>
                <a:lnTo>
                  <a:pt x="4450" y="1348"/>
                </a:lnTo>
                <a:lnTo>
                  <a:pt x="4450" y="626"/>
                </a:lnTo>
                <a:lnTo>
                  <a:pt x="4270" y="626"/>
                </a:lnTo>
                <a:lnTo>
                  <a:pt x="4178" y="1134"/>
                </a:lnTo>
                <a:lnTo>
                  <a:pt x="4088" y="626"/>
                </a:lnTo>
                <a:lnTo>
                  <a:pt x="3908" y="626"/>
                </a:lnTo>
                <a:lnTo>
                  <a:pt x="3908" y="1348"/>
                </a:lnTo>
                <a:lnTo>
                  <a:pt x="4046" y="1348"/>
                </a:lnTo>
                <a:lnTo>
                  <a:pt x="4046" y="896"/>
                </a:lnTo>
                <a:close/>
                <a:moveTo>
                  <a:pt x="3600" y="1348"/>
                </a:moveTo>
                <a:lnTo>
                  <a:pt x="3716" y="1348"/>
                </a:lnTo>
                <a:lnTo>
                  <a:pt x="3716" y="1348"/>
                </a:lnTo>
                <a:lnTo>
                  <a:pt x="3732" y="1348"/>
                </a:lnTo>
                <a:lnTo>
                  <a:pt x="3748" y="1344"/>
                </a:lnTo>
                <a:lnTo>
                  <a:pt x="3762" y="1340"/>
                </a:lnTo>
                <a:lnTo>
                  <a:pt x="3772" y="1336"/>
                </a:lnTo>
                <a:lnTo>
                  <a:pt x="3782" y="1328"/>
                </a:lnTo>
                <a:lnTo>
                  <a:pt x="3790" y="1320"/>
                </a:lnTo>
                <a:lnTo>
                  <a:pt x="3798" y="1312"/>
                </a:lnTo>
                <a:lnTo>
                  <a:pt x="3804" y="1302"/>
                </a:lnTo>
                <a:lnTo>
                  <a:pt x="3812" y="1282"/>
                </a:lnTo>
                <a:lnTo>
                  <a:pt x="3816" y="1260"/>
                </a:lnTo>
                <a:lnTo>
                  <a:pt x="3818" y="1240"/>
                </a:lnTo>
                <a:lnTo>
                  <a:pt x="3818" y="1220"/>
                </a:lnTo>
                <a:lnTo>
                  <a:pt x="3818" y="756"/>
                </a:lnTo>
                <a:lnTo>
                  <a:pt x="3818" y="756"/>
                </a:lnTo>
                <a:lnTo>
                  <a:pt x="3818" y="734"/>
                </a:lnTo>
                <a:lnTo>
                  <a:pt x="3816" y="714"/>
                </a:lnTo>
                <a:lnTo>
                  <a:pt x="3812" y="692"/>
                </a:lnTo>
                <a:lnTo>
                  <a:pt x="3804" y="672"/>
                </a:lnTo>
                <a:lnTo>
                  <a:pt x="3798" y="662"/>
                </a:lnTo>
                <a:lnTo>
                  <a:pt x="3790" y="654"/>
                </a:lnTo>
                <a:lnTo>
                  <a:pt x="3782" y="646"/>
                </a:lnTo>
                <a:lnTo>
                  <a:pt x="3772" y="638"/>
                </a:lnTo>
                <a:lnTo>
                  <a:pt x="3762" y="634"/>
                </a:lnTo>
                <a:lnTo>
                  <a:pt x="3748" y="630"/>
                </a:lnTo>
                <a:lnTo>
                  <a:pt x="3732" y="626"/>
                </a:lnTo>
                <a:lnTo>
                  <a:pt x="3716" y="626"/>
                </a:lnTo>
                <a:lnTo>
                  <a:pt x="3600" y="626"/>
                </a:lnTo>
                <a:lnTo>
                  <a:pt x="3600" y="626"/>
                </a:lnTo>
                <a:lnTo>
                  <a:pt x="3582" y="626"/>
                </a:lnTo>
                <a:lnTo>
                  <a:pt x="3568" y="630"/>
                </a:lnTo>
                <a:lnTo>
                  <a:pt x="3554" y="634"/>
                </a:lnTo>
                <a:lnTo>
                  <a:pt x="3542" y="638"/>
                </a:lnTo>
                <a:lnTo>
                  <a:pt x="3534" y="646"/>
                </a:lnTo>
                <a:lnTo>
                  <a:pt x="3524" y="654"/>
                </a:lnTo>
                <a:lnTo>
                  <a:pt x="3518" y="662"/>
                </a:lnTo>
                <a:lnTo>
                  <a:pt x="3512" y="672"/>
                </a:lnTo>
                <a:lnTo>
                  <a:pt x="3504" y="692"/>
                </a:lnTo>
                <a:lnTo>
                  <a:pt x="3500" y="714"/>
                </a:lnTo>
                <a:lnTo>
                  <a:pt x="3498" y="734"/>
                </a:lnTo>
                <a:lnTo>
                  <a:pt x="3496" y="756"/>
                </a:lnTo>
                <a:lnTo>
                  <a:pt x="3496" y="1220"/>
                </a:lnTo>
                <a:lnTo>
                  <a:pt x="3496" y="1220"/>
                </a:lnTo>
                <a:lnTo>
                  <a:pt x="3498" y="1240"/>
                </a:lnTo>
                <a:lnTo>
                  <a:pt x="3500" y="1260"/>
                </a:lnTo>
                <a:lnTo>
                  <a:pt x="3504" y="1282"/>
                </a:lnTo>
                <a:lnTo>
                  <a:pt x="3512" y="1302"/>
                </a:lnTo>
                <a:lnTo>
                  <a:pt x="3518" y="1312"/>
                </a:lnTo>
                <a:lnTo>
                  <a:pt x="3524" y="1320"/>
                </a:lnTo>
                <a:lnTo>
                  <a:pt x="3534" y="1328"/>
                </a:lnTo>
                <a:lnTo>
                  <a:pt x="3542" y="1336"/>
                </a:lnTo>
                <a:lnTo>
                  <a:pt x="3554" y="1340"/>
                </a:lnTo>
                <a:lnTo>
                  <a:pt x="3568" y="1344"/>
                </a:lnTo>
                <a:lnTo>
                  <a:pt x="3582" y="1348"/>
                </a:lnTo>
                <a:lnTo>
                  <a:pt x="3600" y="1348"/>
                </a:lnTo>
                <a:lnTo>
                  <a:pt x="3600" y="1348"/>
                </a:lnTo>
                <a:close/>
                <a:moveTo>
                  <a:pt x="3628" y="1230"/>
                </a:moveTo>
                <a:lnTo>
                  <a:pt x="3628" y="746"/>
                </a:lnTo>
                <a:lnTo>
                  <a:pt x="3628" y="742"/>
                </a:lnTo>
                <a:lnTo>
                  <a:pt x="3628" y="740"/>
                </a:lnTo>
                <a:lnTo>
                  <a:pt x="3628" y="740"/>
                </a:lnTo>
                <a:lnTo>
                  <a:pt x="3630" y="730"/>
                </a:lnTo>
                <a:lnTo>
                  <a:pt x="3638" y="722"/>
                </a:lnTo>
                <a:lnTo>
                  <a:pt x="3646" y="718"/>
                </a:lnTo>
                <a:lnTo>
                  <a:pt x="3658" y="716"/>
                </a:lnTo>
                <a:lnTo>
                  <a:pt x="3658" y="716"/>
                </a:lnTo>
                <a:lnTo>
                  <a:pt x="3670" y="718"/>
                </a:lnTo>
                <a:lnTo>
                  <a:pt x="3678" y="722"/>
                </a:lnTo>
                <a:lnTo>
                  <a:pt x="3686" y="730"/>
                </a:lnTo>
                <a:lnTo>
                  <a:pt x="3688" y="740"/>
                </a:lnTo>
                <a:lnTo>
                  <a:pt x="3688" y="742"/>
                </a:lnTo>
                <a:lnTo>
                  <a:pt x="3688" y="746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6"/>
                </a:lnTo>
                <a:lnTo>
                  <a:pt x="3686" y="1242"/>
                </a:lnTo>
                <a:lnTo>
                  <a:pt x="3680" y="1250"/>
                </a:lnTo>
                <a:lnTo>
                  <a:pt x="3670" y="1256"/>
                </a:lnTo>
                <a:lnTo>
                  <a:pt x="3658" y="1260"/>
                </a:lnTo>
                <a:lnTo>
                  <a:pt x="3658" y="1260"/>
                </a:lnTo>
                <a:lnTo>
                  <a:pt x="3646" y="1256"/>
                </a:lnTo>
                <a:lnTo>
                  <a:pt x="3636" y="1250"/>
                </a:lnTo>
                <a:lnTo>
                  <a:pt x="3630" y="1242"/>
                </a:lnTo>
                <a:lnTo>
                  <a:pt x="3628" y="1236"/>
                </a:lnTo>
                <a:lnTo>
                  <a:pt x="3628" y="1230"/>
                </a:lnTo>
                <a:lnTo>
                  <a:pt x="3628" y="1230"/>
                </a:lnTo>
                <a:lnTo>
                  <a:pt x="3628" y="1230"/>
                </a:lnTo>
                <a:lnTo>
                  <a:pt x="3628" y="1230"/>
                </a:lnTo>
                <a:close/>
                <a:moveTo>
                  <a:pt x="1548" y="1348"/>
                </a:moveTo>
                <a:lnTo>
                  <a:pt x="1664" y="1348"/>
                </a:lnTo>
                <a:lnTo>
                  <a:pt x="1664" y="1348"/>
                </a:lnTo>
                <a:lnTo>
                  <a:pt x="1682" y="1348"/>
                </a:lnTo>
                <a:lnTo>
                  <a:pt x="1696" y="1344"/>
                </a:lnTo>
                <a:lnTo>
                  <a:pt x="1710" y="1340"/>
                </a:lnTo>
                <a:lnTo>
                  <a:pt x="1722" y="1336"/>
                </a:lnTo>
                <a:lnTo>
                  <a:pt x="1732" y="1328"/>
                </a:lnTo>
                <a:lnTo>
                  <a:pt x="1740" y="1320"/>
                </a:lnTo>
                <a:lnTo>
                  <a:pt x="1746" y="1312"/>
                </a:lnTo>
                <a:lnTo>
                  <a:pt x="1752" y="1302"/>
                </a:lnTo>
                <a:lnTo>
                  <a:pt x="1760" y="1282"/>
                </a:lnTo>
                <a:lnTo>
                  <a:pt x="1764" y="1260"/>
                </a:lnTo>
                <a:lnTo>
                  <a:pt x="1766" y="1240"/>
                </a:lnTo>
                <a:lnTo>
                  <a:pt x="1768" y="1220"/>
                </a:lnTo>
                <a:lnTo>
                  <a:pt x="1768" y="992"/>
                </a:lnTo>
                <a:lnTo>
                  <a:pt x="1600" y="992"/>
                </a:lnTo>
                <a:lnTo>
                  <a:pt x="1600" y="1074"/>
                </a:lnTo>
                <a:lnTo>
                  <a:pt x="1638" y="1074"/>
                </a:lnTo>
                <a:lnTo>
                  <a:pt x="1638" y="1230"/>
                </a:lnTo>
                <a:lnTo>
                  <a:pt x="1638" y="1230"/>
                </a:lnTo>
                <a:lnTo>
                  <a:pt x="1638" y="1230"/>
                </a:lnTo>
                <a:lnTo>
                  <a:pt x="1638" y="1230"/>
                </a:lnTo>
                <a:lnTo>
                  <a:pt x="1636" y="1236"/>
                </a:lnTo>
                <a:lnTo>
                  <a:pt x="1634" y="1242"/>
                </a:lnTo>
                <a:lnTo>
                  <a:pt x="1628" y="1250"/>
                </a:lnTo>
                <a:lnTo>
                  <a:pt x="1618" y="1256"/>
                </a:lnTo>
                <a:lnTo>
                  <a:pt x="1606" y="1260"/>
                </a:lnTo>
                <a:lnTo>
                  <a:pt x="1606" y="1260"/>
                </a:lnTo>
                <a:lnTo>
                  <a:pt x="1594" y="1256"/>
                </a:lnTo>
                <a:lnTo>
                  <a:pt x="1584" y="1250"/>
                </a:lnTo>
                <a:lnTo>
                  <a:pt x="1578" y="1242"/>
                </a:lnTo>
                <a:lnTo>
                  <a:pt x="1576" y="1236"/>
                </a:lnTo>
                <a:lnTo>
                  <a:pt x="1576" y="1230"/>
                </a:lnTo>
                <a:lnTo>
                  <a:pt x="1576" y="1230"/>
                </a:lnTo>
                <a:lnTo>
                  <a:pt x="1576" y="1230"/>
                </a:lnTo>
                <a:lnTo>
                  <a:pt x="1576" y="746"/>
                </a:lnTo>
                <a:lnTo>
                  <a:pt x="1576" y="746"/>
                </a:lnTo>
                <a:lnTo>
                  <a:pt x="1576" y="742"/>
                </a:lnTo>
                <a:lnTo>
                  <a:pt x="1576" y="740"/>
                </a:lnTo>
                <a:lnTo>
                  <a:pt x="1576" y="740"/>
                </a:lnTo>
                <a:lnTo>
                  <a:pt x="1578" y="730"/>
                </a:lnTo>
                <a:lnTo>
                  <a:pt x="1586" y="722"/>
                </a:lnTo>
                <a:lnTo>
                  <a:pt x="1596" y="718"/>
                </a:lnTo>
                <a:lnTo>
                  <a:pt x="1606" y="716"/>
                </a:lnTo>
                <a:lnTo>
                  <a:pt x="1606" y="716"/>
                </a:lnTo>
                <a:lnTo>
                  <a:pt x="1618" y="718"/>
                </a:lnTo>
                <a:lnTo>
                  <a:pt x="1628" y="722"/>
                </a:lnTo>
                <a:lnTo>
                  <a:pt x="1634" y="730"/>
                </a:lnTo>
                <a:lnTo>
                  <a:pt x="1636" y="740"/>
                </a:lnTo>
                <a:lnTo>
                  <a:pt x="1638" y="742"/>
                </a:lnTo>
                <a:lnTo>
                  <a:pt x="1638" y="746"/>
                </a:lnTo>
                <a:lnTo>
                  <a:pt x="1638" y="856"/>
                </a:lnTo>
                <a:lnTo>
                  <a:pt x="1768" y="856"/>
                </a:lnTo>
                <a:lnTo>
                  <a:pt x="1768" y="756"/>
                </a:lnTo>
                <a:lnTo>
                  <a:pt x="1768" y="756"/>
                </a:lnTo>
                <a:lnTo>
                  <a:pt x="1766" y="734"/>
                </a:lnTo>
                <a:lnTo>
                  <a:pt x="1764" y="714"/>
                </a:lnTo>
                <a:lnTo>
                  <a:pt x="1760" y="692"/>
                </a:lnTo>
                <a:lnTo>
                  <a:pt x="1752" y="672"/>
                </a:lnTo>
                <a:lnTo>
                  <a:pt x="1746" y="662"/>
                </a:lnTo>
                <a:lnTo>
                  <a:pt x="1740" y="654"/>
                </a:lnTo>
                <a:lnTo>
                  <a:pt x="1732" y="646"/>
                </a:lnTo>
                <a:lnTo>
                  <a:pt x="1722" y="638"/>
                </a:lnTo>
                <a:lnTo>
                  <a:pt x="1710" y="634"/>
                </a:lnTo>
                <a:lnTo>
                  <a:pt x="1696" y="630"/>
                </a:lnTo>
                <a:lnTo>
                  <a:pt x="1682" y="626"/>
                </a:lnTo>
                <a:lnTo>
                  <a:pt x="1664" y="626"/>
                </a:lnTo>
                <a:lnTo>
                  <a:pt x="1548" y="626"/>
                </a:lnTo>
                <a:lnTo>
                  <a:pt x="1548" y="626"/>
                </a:lnTo>
                <a:lnTo>
                  <a:pt x="1532" y="626"/>
                </a:lnTo>
                <a:lnTo>
                  <a:pt x="1516" y="630"/>
                </a:lnTo>
                <a:lnTo>
                  <a:pt x="1502" y="634"/>
                </a:lnTo>
                <a:lnTo>
                  <a:pt x="1492" y="638"/>
                </a:lnTo>
                <a:lnTo>
                  <a:pt x="1482" y="646"/>
                </a:lnTo>
                <a:lnTo>
                  <a:pt x="1474" y="654"/>
                </a:lnTo>
                <a:lnTo>
                  <a:pt x="1466" y="662"/>
                </a:lnTo>
                <a:lnTo>
                  <a:pt x="1460" y="672"/>
                </a:lnTo>
                <a:lnTo>
                  <a:pt x="1452" y="692"/>
                </a:lnTo>
                <a:lnTo>
                  <a:pt x="1448" y="714"/>
                </a:lnTo>
                <a:lnTo>
                  <a:pt x="1446" y="734"/>
                </a:lnTo>
                <a:lnTo>
                  <a:pt x="1446" y="756"/>
                </a:lnTo>
                <a:lnTo>
                  <a:pt x="1446" y="1220"/>
                </a:lnTo>
                <a:lnTo>
                  <a:pt x="1446" y="1220"/>
                </a:lnTo>
                <a:lnTo>
                  <a:pt x="1446" y="1240"/>
                </a:lnTo>
                <a:lnTo>
                  <a:pt x="1448" y="1260"/>
                </a:lnTo>
                <a:lnTo>
                  <a:pt x="1452" y="1282"/>
                </a:lnTo>
                <a:lnTo>
                  <a:pt x="1460" y="1302"/>
                </a:lnTo>
                <a:lnTo>
                  <a:pt x="1466" y="1312"/>
                </a:lnTo>
                <a:lnTo>
                  <a:pt x="1474" y="1320"/>
                </a:lnTo>
                <a:lnTo>
                  <a:pt x="1482" y="1328"/>
                </a:lnTo>
                <a:lnTo>
                  <a:pt x="1492" y="1336"/>
                </a:lnTo>
                <a:lnTo>
                  <a:pt x="1502" y="1340"/>
                </a:lnTo>
                <a:lnTo>
                  <a:pt x="1516" y="1344"/>
                </a:lnTo>
                <a:lnTo>
                  <a:pt x="1532" y="1348"/>
                </a:lnTo>
                <a:lnTo>
                  <a:pt x="1548" y="1348"/>
                </a:lnTo>
                <a:lnTo>
                  <a:pt x="1548" y="1348"/>
                </a:lnTo>
                <a:close/>
                <a:moveTo>
                  <a:pt x="1446" y="1590"/>
                </a:moveTo>
                <a:lnTo>
                  <a:pt x="1446" y="2072"/>
                </a:lnTo>
                <a:lnTo>
                  <a:pt x="4450" y="2072"/>
                </a:lnTo>
                <a:lnTo>
                  <a:pt x="4450" y="1590"/>
                </a:lnTo>
                <a:lnTo>
                  <a:pt x="1446" y="1590"/>
                </a:lnTo>
                <a:close/>
                <a:moveTo>
                  <a:pt x="1770" y="1982"/>
                </a:moveTo>
                <a:lnTo>
                  <a:pt x="1698" y="1982"/>
                </a:lnTo>
                <a:lnTo>
                  <a:pt x="1632" y="1790"/>
                </a:lnTo>
                <a:lnTo>
                  <a:pt x="1632" y="1790"/>
                </a:lnTo>
                <a:lnTo>
                  <a:pt x="1632" y="1790"/>
                </a:lnTo>
                <a:lnTo>
                  <a:pt x="1640" y="1848"/>
                </a:lnTo>
                <a:lnTo>
                  <a:pt x="1642" y="1880"/>
                </a:lnTo>
                <a:lnTo>
                  <a:pt x="1644" y="1908"/>
                </a:lnTo>
                <a:lnTo>
                  <a:pt x="1644" y="1982"/>
                </a:lnTo>
                <a:lnTo>
                  <a:pt x="1572" y="1982"/>
                </a:lnTo>
                <a:lnTo>
                  <a:pt x="1572" y="1668"/>
                </a:lnTo>
                <a:lnTo>
                  <a:pt x="1644" y="1668"/>
                </a:lnTo>
                <a:lnTo>
                  <a:pt x="1710" y="1864"/>
                </a:lnTo>
                <a:lnTo>
                  <a:pt x="1710" y="1864"/>
                </a:lnTo>
                <a:lnTo>
                  <a:pt x="1710" y="1864"/>
                </a:lnTo>
                <a:lnTo>
                  <a:pt x="1708" y="1836"/>
                </a:lnTo>
                <a:lnTo>
                  <a:pt x="1704" y="1806"/>
                </a:lnTo>
                <a:lnTo>
                  <a:pt x="1700" y="1774"/>
                </a:lnTo>
                <a:lnTo>
                  <a:pt x="1698" y="1746"/>
                </a:lnTo>
                <a:lnTo>
                  <a:pt x="1698" y="1668"/>
                </a:lnTo>
                <a:lnTo>
                  <a:pt x="1770" y="1668"/>
                </a:lnTo>
                <a:lnTo>
                  <a:pt x="1770" y="1982"/>
                </a:lnTo>
                <a:close/>
                <a:moveTo>
                  <a:pt x="2628" y="1726"/>
                </a:moveTo>
                <a:lnTo>
                  <a:pt x="2528" y="1726"/>
                </a:lnTo>
                <a:lnTo>
                  <a:pt x="2528" y="1788"/>
                </a:lnTo>
                <a:lnTo>
                  <a:pt x="2618" y="1788"/>
                </a:lnTo>
                <a:lnTo>
                  <a:pt x="2618" y="1848"/>
                </a:lnTo>
                <a:lnTo>
                  <a:pt x="2528" y="1848"/>
                </a:lnTo>
                <a:lnTo>
                  <a:pt x="2528" y="1922"/>
                </a:lnTo>
                <a:lnTo>
                  <a:pt x="2628" y="1922"/>
                </a:lnTo>
                <a:lnTo>
                  <a:pt x="2628" y="1982"/>
                </a:lnTo>
                <a:lnTo>
                  <a:pt x="2452" y="1982"/>
                </a:lnTo>
                <a:lnTo>
                  <a:pt x="2452" y="1668"/>
                </a:lnTo>
                <a:lnTo>
                  <a:pt x="2628" y="1668"/>
                </a:lnTo>
                <a:lnTo>
                  <a:pt x="2628" y="1726"/>
                </a:lnTo>
                <a:close/>
                <a:moveTo>
                  <a:pt x="3476" y="1726"/>
                </a:moveTo>
                <a:lnTo>
                  <a:pt x="3374" y="1726"/>
                </a:lnTo>
                <a:lnTo>
                  <a:pt x="3374" y="1788"/>
                </a:lnTo>
                <a:lnTo>
                  <a:pt x="3464" y="1788"/>
                </a:lnTo>
                <a:lnTo>
                  <a:pt x="3464" y="1848"/>
                </a:lnTo>
                <a:lnTo>
                  <a:pt x="3374" y="1848"/>
                </a:lnTo>
                <a:lnTo>
                  <a:pt x="3374" y="1982"/>
                </a:lnTo>
                <a:lnTo>
                  <a:pt x="3298" y="1982"/>
                </a:lnTo>
                <a:lnTo>
                  <a:pt x="3298" y="1668"/>
                </a:lnTo>
                <a:lnTo>
                  <a:pt x="3476" y="1668"/>
                </a:lnTo>
                <a:lnTo>
                  <a:pt x="3476" y="1726"/>
                </a:lnTo>
                <a:close/>
                <a:moveTo>
                  <a:pt x="4324" y="1726"/>
                </a:moveTo>
                <a:lnTo>
                  <a:pt x="4268" y="1726"/>
                </a:lnTo>
                <a:lnTo>
                  <a:pt x="4268" y="1982"/>
                </a:lnTo>
                <a:lnTo>
                  <a:pt x="4198" y="1982"/>
                </a:lnTo>
                <a:lnTo>
                  <a:pt x="4198" y="1726"/>
                </a:lnTo>
                <a:lnTo>
                  <a:pt x="4138" y="1726"/>
                </a:lnTo>
                <a:lnTo>
                  <a:pt x="4138" y="1668"/>
                </a:lnTo>
                <a:lnTo>
                  <a:pt x="4324" y="1668"/>
                </a:lnTo>
                <a:lnTo>
                  <a:pt x="4324" y="1726"/>
                </a:lnTo>
                <a:close/>
                <a:moveTo>
                  <a:pt x="878" y="1100"/>
                </a:moveTo>
                <a:lnTo>
                  <a:pt x="878" y="1100"/>
                </a:lnTo>
                <a:lnTo>
                  <a:pt x="906" y="1160"/>
                </a:lnTo>
                <a:lnTo>
                  <a:pt x="936" y="1218"/>
                </a:lnTo>
                <a:lnTo>
                  <a:pt x="966" y="1268"/>
                </a:lnTo>
                <a:lnTo>
                  <a:pt x="994" y="1308"/>
                </a:lnTo>
                <a:lnTo>
                  <a:pt x="994" y="1308"/>
                </a:lnTo>
                <a:lnTo>
                  <a:pt x="1014" y="1278"/>
                </a:lnTo>
                <a:lnTo>
                  <a:pt x="1040" y="1240"/>
                </a:lnTo>
                <a:lnTo>
                  <a:pt x="1066" y="1190"/>
                </a:lnTo>
                <a:lnTo>
                  <a:pt x="1094" y="1130"/>
                </a:lnTo>
                <a:lnTo>
                  <a:pt x="1122" y="1064"/>
                </a:lnTo>
                <a:lnTo>
                  <a:pt x="1136" y="1026"/>
                </a:lnTo>
                <a:lnTo>
                  <a:pt x="1148" y="988"/>
                </a:lnTo>
                <a:lnTo>
                  <a:pt x="1160" y="948"/>
                </a:lnTo>
                <a:lnTo>
                  <a:pt x="1170" y="906"/>
                </a:lnTo>
                <a:lnTo>
                  <a:pt x="1178" y="862"/>
                </a:lnTo>
                <a:lnTo>
                  <a:pt x="1186" y="818"/>
                </a:lnTo>
                <a:lnTo>
                  <a:pt x="1186" y="818"/>
                </a:lnTo>
                <a:lnTo>
                  <a:pt x="1192" y="768"/>
                </a:lnTo>
                <a:lnTo>
                  <a:pt x="1196" y="718"/>
                </a:lnTo>
                <a:lnTo>
                  <a:pt x="1198" y="668"/>
                </a:lnTo>
                <a:lnTo>
                  <a:pt x="1198" y="618"/>
                </a:lnTo>
                <a:lnTo>
                  <a:pt x="1194" y="562"/>
                </a:lnTo>
                <a:lnTo>
                  <a:pt x="1186" y="504"/>
                </a:lnTo>
                <a:lnTo>
                  <a:pt x="1176" y="442"/>
                </a:lnTo>
                <a:lnTo>
                  <a:pt x="1162" y="374"/>
                </a:lnTo>
                <a:lnTo>
                  <a:pt x="1162" y="374"/>
                </a:lnTo>
                <a:lnTo>
                  <a:pt x="1152" y="338"/>
                </a:lnTo>
                <a:lnTo>
                  <a:pt x="1142" y="304"/>
                </a:lnTo>
                <a:lnTo>
                  <a:pt x="1132" y="270"/>
                </a:lnTo>
                <a:lnTo>
                  <a:pt x="1120" y="238"/>
                </a:lnTo>
                <a:lnTo>
                  <a:pt x="1094" y="178"/>
                </a:lnTo>
                <a:lnTo>
                  <a:pt x="1066" y="124"/>
                </a:lnTo>
                <a:lnTo>
                  <a:pt x="1042" y="78"/>
                </a:lnTo>
                <a:lnTo>
                  <a:pt x="1020" y="42"/>
                </a:lnTo>
                <a:lnTo>
                  <a:pt x="992" y="0"/>
                </a:lnTo>
                <a:lnTo>
                  <a:pt x="992" y="0"/>
                </a:lnTo>
                <a:lnTo>
                  <a:pt x="964" y="44"/>
                </a:lnTo>
                <a:lnTo>
                  <a:pt x="944" y="78"/>
                </a:lnTo>
                <a:lnTo>
                  <a:pt x="922" y="118"/>
                </a:lnTo>
                <a:lnTo>
                  <a:pt x="900" y="164"/>
                </a:lnTo>
                <a:lnTo>
                  <a:pt x="876" y="216"/>
                </a:lnTo>
                <a:lnTo>
                  <a:pt x="856" y="270"/>
                </a:lnTo>
                <a:lnTo>
                  <a:pt x="836" y="326"/>
                </a:lnTo>
                <a:lnTo>
                  <a:pt x="836" y="326"/>
                </a:lnTo>
                <a:lnTo>
                  <a:pt x="820" y="390"/>
                </a:lnTo>
                <a:lnTo>
                  <a:pt x="808" y="450"/>
                </a:lnTo>
                <a:lnTo>
                  <a:pt x="798" y="510"/>
                </a:lnTo>
                <a:lnTo>
                  <a:pt x="792" y="570"/>
                </a:lnTo>
                <a:lnTo>
                  <a:pt x="790" y="628"/>
                </a:lnTo>
                <a:lnTo>
                  <a:pt x="790" y="684"/>
                </a:lnTo>
                <a:lnTo>
                  <a:pt x="792" y="742"/>
                </a:lnTo>
                <a:lnTo>
                  <a:pt x="798" y="798"/>
                </a:lnTo>
                <a:lnTo>
                  <a:pt x="798" y="798"/>
                </a:lnTo>
                <a:lnTo>
                  <a:pt x="806" y="852"/>
                </a:lnTo>
                <a:lnTo>
                  <a:pt x="818" y="908"/>
                </a:lnTo>
                <a:lnTo>
                  <a:pt x="830" y="958"/>
                </a:lnTo>
                <a:lnTo>
                  <a:pt x="844" y="1004"/>
                </a:lnTo>
                <a:lnTo>
                  <a:pt x="868" y="1074"/>
                </a:lnTo>
                <a:lnTo>
                  <a:pt x="878" y="1100"/>
                </a:lnTo>
                <a:lnTo>
                  <a:pt x="878" y="1100"/>
                </a:lnTo>
                <a:close/>
                <a:moveTo>
                  <a:pt x="992" y="1260"/>
                </a:moveTo>
                <a:lnTo>
                  <a:pt x="992" y="1260"/>
                </a:lnTo>
                <a:lnTo>
                  <a:pt x="976" y="1222"/>
                </a:lnTo>
                <a:lnTo>
                  <a:pt x="966" y="1198"/>
                </a:lnTo>
                <a:lnTo>
                  <a:pt x="956" y="1172"/>
                </a:lnTo>
                <a:lnTo>
                  <a:pt x="948" y="1140"/>
                </a:lnTo>
                <a:lnTo>
                  <a:pt x="942" y="1104"/>
                </a:lnTo>
                <a:lnTo>
                  <a:pt x="938" y="1066"/>
                </a:lnTo>
                <a:lnTo>
                  <a:pt x="934" y="1022"/>
                </a:lnTo>
                <a:lnTo>
                  <a:pt x="934" y="1022"/>
                </a:lnTo>
                <a:lnTo>
                  <a:pt x="936" y="980"/>
                </a:lnTo>
                <a:lnTo>
                  <a:pt x="942" y="940"/>
                </a:lnTo>
                <a:lnTo>
                  <a:pt x="950" y="904"/>
                </a:lnTo>
                <a:lnTo>
                  <a:pt x="958" y="870"/>
                </a:lnTo>
                <a:lnTo>
                  <a:pt x="968" y="840"/>
                </a:lnTo>
                <a:lnTo>
                  <a:pt x="978" y="816"/>
                </a:lnTo>
                <a:lnTo>
                  <a:pt x="988" y="798"/>
                </a:lnTo>
                <a:lnTo>
                  <a:pt x="994" y="788"/>
                </a:lnTo>
                <a:lnTo>
                  <a:pt x="994" y="788"/>
                </a:lnTo>
                <a:lnTo>
                  <a:pt x="1006" y="814"/>
                </a:lnTo>
                <a:lnTo>
                  <a:pt x="1016" y="836"/>
                </a:lnTo>
                <a:lnTo>
                  <a:pt x="1024" y="864"/>
                </a:lnTo>
                <a:lnTo>
                  <a:pt x="1034" y="894"/>
                </a:lnTo>
                <a:lnTo>
                  <a:pt x="1042" y="930"/>
                </a:lnTo>
                <a:lnTo>
                  <a:pt x="1048" y="970"/>
                </a:lnTo>
                <a:lnTo>
                  <a:pt x="1050" y="1012"/>
                </a:lnTo>
                <a:lnTo>
                  <a:pt x="1050" y="1012"/>
                </a:lnTo>
                <a:lnTo>
                  <a:pt x="1050" y="1054"/>
                </a:lnTo>
                <a:lnTo>
                  <a:pt x="1046" y="1094"/>
                </a:lnTo>
                <a:lnTo>
                  <a:pt x="1040" y="1130"/>
                </a:lnTo>
                <a:lnTo>
                  <a:pt x="1032" y="1164"/>
                </a:lnTo>
                <a:lnTo>
                  <a:pt x="1022" y="1194"/>
                </a:lnTo>
                <a:lnTo>
                  <a:pt x="1012" y="1220"/>
                </a:lnTo>
                <a:lnTo>
                  <a:pt x="1002" y="1242"/>
                </a:lnTo>
                <a:lnTo>
                  <a:pt x="992" y="1260"/>
                </a:lnTo>
                <a:lnTo>
                  <a:pt x="992" y="1260"/>
                </a:lnTo>
                <a:close/>
                <a:moveTo>
                  <a:pt x="838" y="624"/>
                </a:moveTo>
                <a:lnTo>
                  <a:pt x="838" y="624"/>
                </a:lnTo>
                <a:lnTo>
                  <a:pt x="840" y="586"/>
                </a:lnTo>
                <a:lnTo>
                  <a:pt x="844" y="550"/>
                </a:lnTo>
                <a:lnTo>
                  <a:pt x="854" y="480"/>
                </a:lnTo>
                <a:lnTo>
                  <a:pt x="868" y="420"/>
                </a:lnTo>
                <a:lnTo>
                  <a:pt x="878" y="376"/>
                </a:lnTo>
                <a:lnTo>
                  <a:pt x="878" y="376"/>
                </a:lnTo>
                <a:lnTo>
                  <a:pt x="896" y="320"/>
                </a:lnTo>
                <a:lnTo>
                  <a:pt x="916" y="268"/>
                </a:lnTo>
                <a:lnTo>
                  <a:pt x="932" y="224"/>
                </a:lnTo>
                <a:lnTo>
                  <a:pt x="950" y="186"/>
                </a:lnTo>
                <a:lnTo>
                  <a:pt x="976" y="130"/>
                </a:lnTo>
                <a:lnTo>
                  <a:pt x="992" y="102"/>
                </a:lnTo>
                <a:lnTo>
                  <a:pt x="992" y="102"/>
                </a:lnTo>
                <a:lnTo>
                  <a:pt x="1010" y="132"/>
                </a:lnTo>
                <a:lnTo>
                  <a:pt x="1040" y="194"/>
                </a:lnTo>
                <a:lnTo>
                  <a:pt x="1058" y="234"/>
                </a:lnTo>
                <a:lnTo>
                  <a:pt x="1076" y="276"/>
                </a:lnTo>
                <a:lnTo>
                  <a:pt x="1092" y="324"/>
                </a:lnTo>
                <a:lnTo>
                  <a:pt x="1108" y="372"/>
                </a:lnTo>
                <a:lnTo>
                  <a:pt x="1108" y="372"/>
                </a:lnTo>
                <a:lnTo>
                  <a:pt x="1120" y="420"/>
                </a:lnTo>
                <a:lnTo>
                  <a:pt x="1130" y="468"/>
                </a:lnTo>
                <a:lnTo>
                  <a:pt x="1138" y="514"/>
                </a:lnTo>
                <a:lnTo>
                  <a:pt x="1142" y="556"/>
                </a:lnTo>
                <a:lnTo>
                  <a:pt x="1146" y="598"/>
                </a:lnTo>
                <a:lnTo>
                  <a:pt x="1148" y="636"/>
                </a:lnTo>
                <a:lnTo>
                  <a:pt x="1150" y="700"/>
                </a:lnTo>
                <a:lnTo>
                  <a:pt x="1150" y="700"/>
                </a:lnTo>
                <a:lnTo>
                  <a:pt x="1146" y="754"/>
                </a:lnTo>
                <a:lnTo>
                  <a:pt x="1142" y="808"/>
                </a:lnTo>
                <a:lnTo>
                  <a:pt x="1136" y="856"/>
                </a:lnTo>
                <a:lnTo>
                  <a:pt x="1128" y="896"/>
                </a:lnTo>
                <a:lnTo>
                  <a:pt x="1128" y="896"/>
                </a:lnTo>
                <a:lnTo>
                  <a:pt x="1128" y="864"/>
                </a:lnTo>
                <a:lnTo>
                  <a:pt x="1128" y="832"/>
                </a:lnTo>
                <a:lnTo>
                  <a:pt x="1124" y="760"/>
                </a:lnTo>
                <a:lnTo>
                  <a:pt x="1116" y="686"/>
                </a:lnTo>
                <a:lnTo>
                  <a:pt x="1104" y="616"/>
                </a:lnTo>
                <a:lnTo>
                  <a:pt x="1104" y="616"/>
                </a:lnTo>
                <a:lnTo>
                  <a:pt x="1096" y="580"/>
                </a:lnTo>
                <a:lnTo>
                  <a:pt x="1084" y="542"/>
                </a:lnTo>
                <a:lnTo>
                  <a:pt x="1072" y="500"/>
                </a:lnTo>
                <a:lnTo>
                  <a:pt x="1056" y="458"/>
                </a:lnTo>
                <a:lnTo>
                  <a:pt x="1040" y="416"/>
                </a:lnTo>
                <a:lnTo>
                  <a:pt x="1024" y="378"/>
                </a:lnTo>
                <a:lnTo>
                  <a:pt x="1008" y="344"/>
                </a:lnTo>
                <a:lnTo>
                  <a:pt x="992" y="314"/>
                </a:lnTo>
                <a:lnTo>
                  <a:pt x="992" y="314"/>
                </a:lnTo>
                <a:lnTo>
                  <a:pt x="978" y="342"/>
                </a:lnTo>
                <a:lnTo>
                  <a:pt x="962" y="374"/>
                </a:lnTo>
                <a:lnTo>
                  <a:pt x="948" y="408"/>
                </a:lnTo>
                <a:lnTo>
                  <a:pt x="932" y="448"/>
                </a:lnTo>
                <a:lnTo>
                  <a:pt x="918" y="488"/>
                </a:lnTo>
                <a:lnTo>
                  <a:pt x="904" y="532"/>
                </a:lnTo>
                <a:lnTo>
                  <a:pt x="892" y="574"/>
                </a:lnTo>
                <a:lnTo>
                  <a:pt x="882" y="616"/>
                </a:lnTo>
                <a:lnTo>
                  <a:pt x="882" y="616"/>
                </a:lnTo>
                <a:lnTo>
                  <a:pt x="874" y="658"/>
                </a:lnTo>
                <a:lnTo>
                  <a:pt x="868" y="700"/>
                </a:lnTo>
                <a:lnTo>
                  <a:pt x="864" y="742"/>
                </a:lnTo>
                <a:lnTo>
                  <a:pt x="860" y="784"/>
                </a:lnTo>
                <a:lnTo>
                  <a:pt x="858" y="854"/>
                </a:lnTo>
                <a:lnTo>
                  <a:pt x="856" y="898"/>
                </a:lnTo>
                <a:lnTo>
                  <a:pt x="856" y="898"/>
                </a:lnTo>
                <a:lnTo>
                  <a:pt x="850" y="858"/>
                </a:lnTo>
                <a:lnTo>
                  <a:pt x="844" y="794"/>
                </a:lnTo>
                <a:lnTo>
                  <a:pt x="838" y="714"/>
                </a:lnTo>
                <a:lnTo>
                  <a:pt x="838" y="670"/>
                </a:lnTo>
                <a:lnTo>
                  <a:pt x="838" y="624"/>
                </a:lnTo>
                <a:lnTo>
                  <a:pt x="838" y="624"/>
                </a:lnTo>
                <a:close/>
                <a:moveTo>
                  <a:pt x="724" y="1576"/>
                </a:moveTo>
                <a:lnTo>
                  <a:pt x="724" y="1576"/>
                </a:lnTo>
                <a:lnTo>
                  <a:pt x="724" y="1574"/>
                </a:lnTo>
                <a:lnTo>
                  <a:pt x="724" y="1574"/>
                </a:lnTo>
                <a:lnTo>
                  <a:pt x="740" y="1560"/>
                </a:lnTo>
                <a:lnTo>
                  <a:pt x="756" y="1548"/>
                </a:lnTo>
                <a:lnTo>
                  <a:pt x="774" y="1538"/>
                </a:lnTo>
                <a:lnTo>
                  <a:pt x="792" y="1530"/>
                </a:lnTo>
                <a:lnTo>
                  <a:pt x="810" y="1524"/>
                </a:lnTo>
                <a:lnTo>
                  <a:pt x="830" y="1520"/>
                </a:lnTo>
                <a:lnTo>
                  <a:pt x="850" y="1516"/>
                </a:lnTo>
                <a:lnTo>
                  <a:pt x="868" y="1516"/>
                </a:lnTo>
                <a:lnTo>
                  <a:pt x="888" y="1516"/>
                </a:lnTo>
                <a:lnTo>
                  <a:pt x="908" y="1520"/>
                </a:lnTo>
                <a:lnTo>
                  <a:pt x="926" y="1524"/>
                </a:lnTo>
                <a:lnTo>
                  <a:pt x="946" y="1530"/>
                </a:lnTo>
                <a:lnTo>
                  <a:pt x="964" y="1538"/>
                </a:lnTo>
                <a:lnTo>
                  <a:pt x="980" y="1548"/>
                </a:lnTo>
                <a:lnTo>
                  <a:pt x="998" y="1560"/>
                </a:lnTo>
                <a:lnTo>
                  <a:pt x="1012" y="1574"/>
                </a:lnTo>
                <a:lnTo>
                  <a:pt x="1012" y="1574"/>
                </a:lnTo>
                <a:lnTo>
                  <a:pt x="1026" y="1590"/>
                </a:lnTo>
                <a:lnTo>
                  <a:pt x="1038" y="1606"/>
                </a:lnTo>
                <a:lnTo>
                  <a:pt x="1048" y="1624"/>
                </a:lnTo>
                <a:lnTo>
                  <a:pt x="1058" y="1642"/>
                </a:lnTo>
                <a:lnTo>
                  <a:pt x="1064" y="1660"/>
                </a:lnTo>
                <a:lnTo>
                  <a:pt x="1068" y="1680"/>
                </a:lnTo>
                <a:lnTo>
                  <a:pt x="1072" y="1698"/>
                </a:lnTo>
                <a:lnTo>
                  <a:pt x="1072" y="1718"/>
                </a:lnTo>
                <a:lnTo>
                  <a:pt x="1072" y="1738"/>
                </a:lnTo>
                <a:lnTo>
                  <a:pt x="1068" y="1756"/>
                </a:lnTo>
                <a:lnTo>
                  <a:pt x="1064" y="1776"/>
                </a:lnTo>
                <a:lnTo>
                  <a:pt x="1058" y="1794"/>
                </a:lnTo>
                <a:lnTo>
                  <a:pt x="1048" y="1812"/>
                </a:lnTo>
                <a:lnTo>
                  <a:pt x="1038" y="1830"/>
                </a:lnTo>
                <a:lnTo>
                  <a:pt x="1026" y="1846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0" y="1864"/>
                </a:lnTo>
                <a:lnTo>
                  <a:pt x="1010" y="1864"/>
                </a:lnTo>
                <a:lnTo>
                  <a:pt x="980" y="1892"/>
                </a:lnTo>
                <a:lnTo>
                  <a:pt x="946" y="1914"/>
                </a:lnTo>
                <a:lnTo>
                  <a:pt x="912" y="1936"/>
                </a:lnTo>
                <a:lnTo>
                  <a:pt x="876" y="1952"/>
                </a:lnTo>
                <a:lnTo>
                  <a:pt x="840" y="1964"/>
                </a:lnTo>
                <a:lnTo>
                  <a:pt x="802" y="1974"/>
                </a:lnTo>
                <a:lnTo>
                  <a:pt x="762" y="1980"/>
                </a:lnTo>
                <a:lnTo>
                  <a:pt x="724" y="1982"/>
                </a:lnTo>
                <a:lnTo>
                  <a:pt x="724" y="1982"/>
                </a:lnTo>
                <a:lnTo>
                  <a:pt x="684" y="1980"/>
                </a:lnTo>
                <a:lnTo>
                  <a:pt x="646" y="1974"/>
                </a:lnTo>
                <a:lnTo>
                  <a:pt x="608" y="1964"/>
                </a:lnTo>
                <a:lnTo>
                  <a:pt x="570" y="1952"/>
                </a:lnTo>
                <a:lnTo>
                  <a:pt x="534" y="1934"/>
                </a:lnTo>
                <a:lnTo>
                  <a:pt x="500" y="1914"/>
                </a:lnTo>
                <a:lnTo>
                  <a:pt x="468" y="1890"/>
                </a:lnTo>
                <a:lnTo>
                  <a:pt x="436" y="1862"/>
                </a:lnTo>
                <a:lnTo>
                  <a:pt x="436" y="1862"/>
                </a:lnTo>
                <a:lnTo>
                  <a:pt x="412" y="1836"/>
                </a:lnTo>
                <a:lnTo>
                  <a:pt x="390" y="1806"/>
                </a:lnTo>
                <a:lnTo>
                  <a:pt x="370" y="1776"/>
                </a:lnTo>
                <a:lnTo>
                  <a:pt x="354" y="1746"/>
                </a:lnTo>
                <a:lnTo>
                  <a:pt x="342" y="1714"/>
                </a:lnTo>
                <a:lnTo>
                  <a:pt x="332" y="1680"/>
                </a:lnTo>
                <a:lnTo>
                  <a:pt x="324" y="1648"/>
                </a:lnTo>
                <a:lnTo>
                  <a:pt x="320" y="1614"/>
                </a:lnTo>
                <a:lnTo>
                  <a:pt x="318" y="1578"/>
                </a:lnTo>
                <a:lnTo>
                  <a:pt x="318" y="1544"/>
                </a:lnTo>
                <a:lnTo>
                  <a:pt x="322" y="1510"/>
                </a:lnTo>
                <a:lnTo>
                  <a:pt x="330" y="1478"/>
                </a:lnTo>
                <a:lnTo>
                  <a:pt x="340" y="1444"/>
                </a:lnTo>
                <a:lnTo>
                  <a:pt x="352" y="1412"/>
                </a:lnTo>
                <a:lnTo>
                  <a:pt x="368" y="1380"/>
                </a:lnTo>
                <a:lnTo>
                  <a:pt x="386" y="1350"/>
                </a:lnTo>
                <a:lnTo>
                  <a:pt x="386" y="1350"/>
                </a:lnTo>
                <a:lnTo>
                  <a:pt x="410" y="1320"/>
                </a:lnTo>
                <a:lnTo>
                  <a:pt x="436" y="1290"/>
                </a:lnTo>
                <a:lnTo>
                  <a:pt x="436" y="1290"/>
                </a:lnTo>
                <a:lnTo>
                  <a:pt x="468" y="1262"/>
                </a:lnTo>
                <a:lnTo>
                  <a:pt x="500" y="1238"/>
                </a:lnTo>
                <a:lnTo>
                  <a:pt x="534" y="1218"/>
                </a:lnTo>
                <a:lnTo>
                  <a:pt x="570" y="1202"/>
                </a:lnTo>
                <a:lnTo>
                  <a:pt x="608" y="1188"/>
                </a:lnTo>
                <a:lnTo>
                  <a:pt x="646" y="1178"/>
                </a:lnTo>
                <a:lnTo>
                  <a:pt x="684" y="1174"/>
                </a:lnTo>
                <a:lnTo>
                  <a:pt x="724" y="1172"/>
                </a:lnTo>
                <a:lnTo>
                  <a:pt x="724" y="630"/>
                </a:lnTo>
                <a:lnTo>
                  <a:pt x="724" y="630"/>
                </a:lnTo>
                <a:lnTo>
                  <a:pt x="686" y="630"/>
                </a:lnTo>
                <a:lnTo>
                  <a:pt x="650" y="634"/>
                </a:lnTo>
                <a:lnTo>
                  <a:pt x="614" y="638"/>
                </a:lnTo>
                <a:lnTo>
                  <a:pt x="578" y="644"/>
                </a:lnTo>
                <a:lnTo>
                  <a:pt x="542" y="652"/>
                </a:lnTo>
                <a:lnTo>
                  <a:pt x="508" y="662"/>
                </a:lnTo>
                <a:lnTo>
                  <a:pt x="474" y="674"/>
                </a:lnTo>
                <a:lnTo>
                  <a:pt x="442" y="686"/>
                </a:lnTo>
                <a:lnTo>
                  <a:pt x="410" y="700"/>
                </a:lnTo>
                <a:lnTo>
                  <a:pt x="378" y="716"/>
                </a:lnTo>
                <a:lnTo>
                  <a:pt x="348" y="734"/>
                </a:lnTo>
                <a:lnTo>
                  <a:pt x="320" y="752"/>
                </a:lnTo>
                <a:lnTo>
                  <a:pt x="290" y="772"/>
                </a:lnTo>
                <a:lnTo>
                  <a:pt x="264" y="794"/>
                </a:lnTo>
                <a:lnTo>
                  <a:pt x="238" y="816"/>
                </a:lnTo>
                <a:lnTo>
                  <a:pt x="212" y="840"/>
                </a:lnTo>
                <a:lnTo>
                  <a:pt x="188" y="866"/>
                </a:lnTo>
                <a:lnTo>
                  <a:pt x="166" y="892"/>
                </a:lnTo>
                <a:lnTo>
                  <a:pt x="144" y="920"/>
                </a:lnTo>
                <a:lnTo>
                  <a:pt x="124" y="948"/>
                </a:lnTo>
                <a:lnTo>
                  <a:pt x="104" y="976"/>
                </a:lnTo>
                <a:lnTo>
                  <a:pt x="88" y="1006"/>
                </a:lnTo>
                <a:lnTo>
                  <a:pt x="72" y="1038"/>
                </a:lnTo>
                <a:lnTo>
                  <a:pt x="56" y="1070"/>
                </a:lnTo>
                <a:lnTo>
                  <a:pt x="44" y="1102"/>
                </a:lnTo>
                <a:lnTo>
                  <a:pt x="32" y="1136"/>
                </a:lnTo>
                <a:lnTo>
                  <a:pt x="22" y="1170"/>
                </a:lnTo>
                <a:lnTo>
                  <a:pt x="14" y="1206"/>
                </a:lnTo>
                <a:lnTo>
                  <a:pt x="8" y="1240"/>
                </a:lnTo>
                <a:lnTo>
                  <a:pt x="4" y="1276"/>
                </a:lnTo>
                <a:lnTo>
                  <a:pt x="0" y="1314"/>
                </a:lnTo>
                <a:lnTo>
                  <a:pt x="0" y="1350"/>
                </a:lnTo>
                <a:lnTo>
                  <a:pt x="0" y="1350"/>
                </a:lnTo>
                <a:lnTo>
                  <a:pt x="0" y="1388"/>
                </a:lnTo>
                <a:lnTo>
                  <a:pt x="4" y="1424"/>
                </a:lnTo>
                <a:lnTo>
                  <a:pt x="8" y="1460"/>
                </a:lnTo>
                <a:lnTo>
                  <a:pt x="14" y="1496"/>
                </a:lnTo>
                <a:lnTo>
                  <a:pt x="22" y="1530"/>
                </a:lnTo>
                <a:lnTo>
                  <a:pt x="32" y="1564"/>
                </a:lnTo>
                <a:lnTo>
                  <a:pt x="44" y="1598"/>
                </a:lnTo>
                <a:lnTo>
                  <a:pt x="56" y="1630"/>
                </a:lnTo>
                <a:lnTo>
                  <a:pt x="72" y="1662"/>
                </a:lnTo>
                <a:lnTo>
                  <a:pt x="88" y="1694"/>
                </a:lnTo>
                <a:lnTo>
                  <a:pt x="104" y="1724"/>
                </a:lnTo>
                <a:lnTo>
                  <a:pt x="124" y="1754"/>
                </a:lnTo>
                <a:lnTo>
                  <a:pt x="144" y="1782"/>
                </a:lnTo>
                <a:lnTo>
                  <a:pt x="166" y="1808"/>
                </a:lnTo>
                <a:lnTo>
                  <a:pt x="188" y="1836"/>
                </a:lnTo>
                <a:lnTo>
                  <a:pt x="212" y="1860"/>
                </a:lnTo>
                <a:lnTo>
                  <a:pt x="238" y="1884"/>
                </a:lnTo>
                <a:lnTo>
                  <a:pt x="264" y="1906"/>
                </a:lnTo>
                <a:lnTo>
                  <a:pt x="290" y="1928"/>
                </a:lnTo>
                <a:lnTo>
                  <a:pt x="320" y="1948"/>
                </a:lnTo>
                <a:lnTo>
                  <a:pt x="348" y="1966"/>
                </a:lnTo>
                <a:lnTo>
                  <a:pt x="378" y="1984"/>
                </a:lnTo>
                <a:lnTo>
                  <a:pt x="410" y="2000"/>
                </a:lnTo>
                <a:lnTo>
                  <a:pt x="442" y="2014"/>
                </a:lnTo>
                <a:lnTo>
                  <a:pt x="474" y="2028"/>
                </a:lnTo>
                <a:lnTo>
                  <a:pt x="508" y="2038"/>
                </a:lnTo>
                <a:lnTo>
                  <a:pt x="542" y="2048"/>
                </a:lnTo>
                <a:lnTo>
                  <a:pt x="578" y="2056"/>
                </a:lnTo>
                <a:lnTo>
                  <a:pt x="614" y="2062"/>
                </a:lnTo>
                <a:lnTo>
                  <a:pt x="650" y="2068"/>
                </a:lnTo>
                <a:lnTo>
                  <a:pt x="686" y="2070"/>
                </a:lnTo>
                <a:lnTo>
                  <a:pt x="724" y="2072"/>
                </a:lnTo>
                <a:lnTo>
                  <a:pt x="724" y="2072"/>
                </a:lnTo>
                <a:lnTo>
                  <a:pt x="762" y="2070"/>
                </a:lnTo>
                <a:lnTo>
                  <a:pt x="800" y="2068"/>
                </a:lnTo>
                <a:lnTo>
                  <a:pt x="838" y="2062"/>
                </a:lnTo>
                <a:lnTo>
                  <a:pt x="876" y="2056"/>
                </a:lnTo>
                <a:lnTo>
                  <a:pt x="912" y="2046"/>
                </a:lnTo>
                <a:lnTo>
                  <a:pt x="948" y="2036"/>
                </a:lnTo>
                <a:lnTo>
                  <a:pt x="982" y="2024"/>
                </a:lnTo>
                <a:lnTo>
                  <a:pt x="1016" y="2010"/>
                </a:lnTo>
                <a:lnTo>
                  <a:pt x="1050" y="1994"/>
                </a:lnTo>
                <a:lnTo>
                  <a:pt x="1082" y="1976"/>
                </a:lnTo>
                <a:lnTo>
                  <a:pt x="1114" y="1958"/>
                </a:lnTo>
                <a:lnTo>
                  <a:pt x="1144" y="1938"/>
                </a:lnTo>
                <a:lnTo>
                  <a:pt x="1172" y="1916"/>
                </a:lnTo>
                <a:lnTo>
                  <a:pt x="1200" y="1894"/>
                </a:lnTo>
                <a:lnTo>
                  <a:pt x="1226" y="1868"/>
                </a:lnTo>
                <a:lnTo>
                  <a:pt x="1252" y="1844"/>
                </a:lnTo>
                <a:lnTo>
                  <a:pt x="1252" y="1348"/>
                </a:lnTo>
                <a:lnTo>
                  <a:pt x="724" y="1348"/>
                </a:lnTo>
                <a:lnTo>
                  <a:pt x="724" y="157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ru-RU" sz="180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383118" y="5940871"/>
            <a:ext cx="5232829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900" b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ru-RU" dirty="0"/>
              <a:t>Введите имя автора</a:t>
            </a:r>
          </a:p>
        </p:txBody>
      </p:sp>
      <p:sp>
        <p:nvSpPr>
          <p:cNvPr id="24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83118" y="5752038"/>
            <a:ext cx="5232829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900" b="0" baseline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ru-RU" dirty="0"/>
              <a:t>Введите название подразделения</a:t>
            </a:r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383118" y="5563205"/>
            <a:ext cx="5232829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900" b="0" baseline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ru-RU" dirty="0"/>
              <a:t>Введите название предприятия</a:t>
            </a:r>
          </a:p>
        </p:txBody>
      </p:sp>
      <p:sp>
        <p:nvSpPr>
          <p:cNvPr id="26" name="TradeSecret" hidden="1"/>
          <p:cNvSpPr txBox="1"/>
          <p:nvPr/>
        </p:nvSpPr>
        <p:spPr>
          <a:xfrm>
            <a:off x="9462485" y="175973"/>
            <a:ext cx="1575816" cy="25853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</a:pPr>
            <a:r>
              <a:rPr lang="ru-RU" sz="1200" b="1" dirty="0">
                <a:solidFill>
                  <a:schemeClr val="bg2"/>
                </a:solidFill>
              </a:rPr>
              <a:t>Коммерческая</a:t>
            </a:r>
            <a:r>
              <a:rPr lang="ru-RU" sz="1200" b="1" baseline="0" dirty="0">
                <a:solidFill>
                  <a:schemeClr val="bg2"/>
                </a:solidFill>
              </a:rPr>
              <a:t> тайна</a:t>
            </a:r>
          </a:p>
        </p:txBody>
      </p:sp>
      <p:sp>
        <p:nvSpPr>
          <p:cNvPr id="28" name="Confidential" hidden="1"/>
          <p:cNvSpPr txBox="1"/>
          <p:nvPr/>
        </p:nvSpPr>
        <p:spPr>
          <a:xfrm>
            <a:off x="9529844" y="175973"/>
            <a:ext cx="1441099" cy="25853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</a:pPr>
            <a:r>
              <a:rPr lang="ru-RU" sz="1200" b="1" dirty="0">
                <a:solidFill>
                  <a:schemeClr val="bg2"/>
                </a:solidFill>
              </a:rPr>
              <a:t>Конфиденциально</a:t>
            </a:r>
            <a:endParaRPr lang="ru-RU" sz="1100" b="1" baseline="0" dirty="0">
              <a:solidFill>
                <a:schemeClr val="bg2"/>
              </a:solidFill>
            </a:endParaRPr>
          </a:p>
        </p:txBody>
      </p:sp>
      <p:sp>
        <p:nvSpPr>
          <p:cNvPr id="25" name="CompanyName" hidden="1"/>
          <p:cNvSpPr txBox="1"/>
          <p:nvPr/>
        </p:nvSpPr>
        <p:spPr>
          <a:xfrm>
            <a:off x="8653803" y="404665"/>
            <a:ext cx="3193181" cy="46628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900" baseline="0">
                <a:solidFill>
                  <a:schemeClr val="bg2"/>
                </a:solidFill>
              </a:rPr>
              <a:t>Публичное акционерное </a:t>
            </a:r>
            <a:r>
              <a:rPr lang="ru-RU" sz="900" baseline="0" dirty="0">
                <a:solidFill>
                  <a:schemeClr val="bg2"/>
                </a:solidFill>
              </a:rPr>
              <a:t>общество</a:t>
            </a:r>
            <a:br>
              <a:rPr lang="ru-RU" sz="900" baseline="0" dirty="0">
                <a:solidFill>
                  <a:schemeClr val="bg2"/>
                </a:solidFill>
              </a:rPr>
            </a:br>
            <a:r>
              <a:rPr lang="ru-RU" sz="900" baseline="0" dirty="0">
                <a:solidFill>
                  <a:schemeClr val="bg2"/>
                </a:solidFill>
              </a:rPr>
              <a:t>«Газпром нефть», ул. Галерная, д. 5, лит. А,</a:t>
            </a:r>
            <a:br>
              <a:rPr lang="ru-RU" sz="900" baseline="0" dirty="0">
                <a:solidFill>
                  <a:schemeClr val="bg2"/>
                </a:solidFill>
              </a:rPr>
            </a:br>
            <a:r>
              <a:rPr lang="ru-RU" sz="900" baseline="0" dirty="0">
                <a:solidFill>
                  <a:schemeClr val="bg2"/>
                </a:solidFill>
              </a:rPr>
              <a:t>г. Санкт-Петербург, 190000</a:t>
            </a:r>
            <a:endParaRPr lang="ru-RU" sz="9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957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97889-AA5D-45CA-9278-B047669C3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29A2B7-9CD3-44BD-8749-B29A727BD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2CB4E1-3E25-4C9F-BBA8-FCF958EC3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BCB29-B944-4410-9375-E2C823126BCB}" type="datetime1">
              <a:rPr lang="ru-RU" smtClean="0"/>
              <a:t>06.10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9C1F28-FAF3-46FB-86F7-A4766118F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D890A1-7044-463C-877F-8E35B6077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1BA2F3-9A27-46B0-9701-D68A88EAC75D}"/>
              </a:ext>
            </a:extLst>
          </p:cNvPr>
          <p:cNvSpPr/>
          <p:nvPr userDrawn="1"/>
        </p:nvSpPr>
        <p:spPr>
          <a:xfrm>
            <a:off x="0" y="869925"/>
            <a:ext cx="12192000" cy="1199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1721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10DB7-BC5D-41D5-B373-D221E49D1A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0B189B-2E5D-4396-A0AD-8DFA10B35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A37353-4D83-4DD6-8649-BCADEFF71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0ABFD-1506-423B-B996-F3E64008B5A1}" type="datetime1">
              <a:rPr lang="ru-RU" smtClean="0"/>
              <a:t>06.10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8E2A8C-8F41-4A50-BF7E-79D5B9C42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B1FA3-B3B6-4E12-A7AC-EADF3566C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8398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5ABD3-C7A3-4CA8-8122-17A458C27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2B820B-1A7A-4184-87CA-B96ED6916E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0BBE57-13D0-4B6E-99F7-35534D7BC7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97D126-FD96-4C2B-97B9-072BD05C3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1E2C2-2C04-4570-AA7B-D5197981F00B}" type="datetime1">
              <a:rPr lang="ru-RU" smtClean="0"/>
              <a:t>06.10.2023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2805CD-40EA-40E2-88B4-2B7E19DD2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4FBDA5-958D-49C1-8832-548FDD5B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5603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08305-BF12-4AD8-975D-CFC3003A1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3F72BA-4D97-4C8B-8BA7-666C651D47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7CE22E-7242-43A4-8A14-3AFBBC525B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3640351-977E-4D69-8128-F7E491853B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D370E9D-B28E-4086-BA07-1998CEF610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9CB152-44A2-4F1F-B4CD-5A1A3548C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49BC6-5C3C-41CE-B4BA-9712C9A51EDA}" type="datetime1">
              <a:rPr lang="ru-RU" smtClean="0"/>
              <a:t>06.10.2023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6A9353D-A023-4C61-8802-52FF8EDDF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637AFF0-A9B1-49D3-88C8-01D29216F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119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B17FA-D55B-40D8-A62C-ACF88960C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5CECD3-3757-4859-BF99-2DBF9039E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26298-56AB-4328-A57D-35F31ED062BB}" type="datetime1">
              <a:rPr lang="ru-RU" smtClean="0"/>
              <a:t>06.10.2023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CDB9E2-2A30-4E63-B9B7-084B39CE7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311E10-FB2A-4AC8-9119-70DE54326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6652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F6C0E9-B098-4036-A04A-C77DA99D1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7D596-A4A8-49EE-BC99-8308B8E2AD8E}" type="datetime1">
              <a:rPr lang="ru-RU" smtClean="0"/>
              <a:t>06.10.2023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0AA5FC-5696-4171-A139-B5BC34D32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D38E4A-C13D-426B-B43A-D9A7A52F7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0922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A458D-E03B-4054-9EFF-2AB5F7966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9E32E9-9C78-460D-A40A-ACF8A5A09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F88C4A-8CD1-4360-8F81-05F425D3C6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91CE00-F96B-4BEE-B603-258618E0F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A4EC-2083-48B4-91B0-A47CCA86A2DC}" type="datetime1">
              <a:rPr lang="ru-RU" smtClean="0"/>
              <a:t>06.10.2023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D9D6B4-9997-4A81-AA80-58E0727B5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926B95-BB48-4E19-A1C8-5168615AE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8548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A7499D-12D3-46B1-81A4-A193946AD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8D0EE6E-8941-4245-A93D-7365512323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A91D5D-3C79-4F4A-A339-CAC99BBF5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0A8416-2074-41B4-B55F-70DB01A75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23884-3C06-4CFF-95E4-8D3FA3946077}" type="datetime1">
              <a:rPr lang="ru-RU" smtClean="0"/>
              <a:t>06.10.2023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BAE5FB-DC7A-4EB8-AA55-FAAF71734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1B1CA4-C4EC-423F-9D3E-BBC0A7EDE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6310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A526C04-5A0B-4136-AC6C-F6B79F52C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6"/>
            <a:ext cx="10515599" cy="851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9697A2-0F44-4C6C-A0FA-D37D8D069C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ru-R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BA3D56-884B-44DA-A1E5-5F9EFF040A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7CFE8-17E4-48DC-A7B7-964638AD0DF4}" type="datetime1">
              <a:rPr lang="ru-RU" smtClean="0"/>
              <a:t>06.10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2C2F4D-818A-42AE-BF33-003220813D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11D6C9-EE2D-4A37-80F5-A6CD84C199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95EB2-02DE-450F-824C-506F76A033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291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4" r:id="rId13"/>
    <p:sldLayoutId id="2147483665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Microsoft JhengHei" panose="020B0604030504040204" pitchFamily="34" charset="-120"/>
          <a:ea typeface="Microsoft JhengHei" panose="020B0604030504040204" pitchFamily="34" charset="-12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Microsoft JhengHei Light" panose="020B0304030504040204" pitchFamily="34" charset="-120"/>
          <a:ea typeface="Microsoft JhengHei Light" panose="020B0304030504040204" pitchFamily="34" charset="-120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Microsoft JhengHei Light" panose="020B0304030504040204" pitchFamily="34" charset="-120"/>
          <a:ea typeface="Microsoft JhengHei Light" panose="020B0304030504040204" pitchFamily="34" charset="-120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Microsoft JhengHei Light" panose="020B0304030504040204" pitchFamily="34" charset="-120"/>
          <a:ea typeface="Microsoft JhengHei Light" panose="020B0304030504040204" pitchFamily="34" charset="-120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icrosoft JhengHei Light" panose="020B0304030504040204" pitchFamily="34" charset="-120"/>
          <a:ea typeface="Microsoft JhengHei Light" panose="020B0304030504040204" pitchFamily="34" charset="-120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icrosoft JhengHei Light" panose="020B0304030504040204" pitchFamily="34" charset="-120"/>
          <a:ea typeface="Microsoft JhengHei Light" panose="020B0304030504040204" pitchFamily="34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tmp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image" Target="../media/image36.tmp"/><Relationship Id="rId21" Type="http://schemas.openxmlformats.org/officeDocument/2006/relationships/image" Target="../media/image54.png"/><Relationship Id="rId7" Type="http://schemas.openxmlformats.org/officeDocument/2006/relationships/image" Target="../media/image40.tmp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5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tmp"/><Relationship Id="rId11" Type="http://schemas.openxmlformats.org/officeDocument/2006/relationships/image" Target="../media/image44.png"/><Relationship Id="rId24" Type="http://schemas.openxmlformats.org/officeDocument/2006/relationships/image" Target="../media/image57.png"/><Relationship Id="rId5" Type="http://schemas.openxmlformats.org/officeDocument/2006/relationships/image" Target="../media/image38.tmp"/><Relationship Id="rId15" Type="http://schemas.openxmlformats.org/officeDocument/2006/relationships/image" Target="../media/image48.png"/><Relationship Id="rId23" Type="http://schemas.openxmlformats.org/officeDocument/2006/relationships/image" Target="../media/image56.png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4" Type="http://schemas.openxmlformats.org/officeDocument/2006/relationships/image" Target="../media/image37.tmp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image" Target="../media/image59.png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19" Type="http://schemas.openxmlformats.org/officeDocument/2006/relationships/image" Target="../media/image76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NULL"/><Relationship Id="rId12" Type="http://schemas.openxmlformats.org/officeDocument/2006/relationships/image" Target="../media/image6.png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11" Type="http://schemas.openxmlformats.org/officeDocument/2006/relationships/image" Target="../media/image5.png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.png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image" Target="../media/image10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10.pn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053264" y="3429000"/>
            <a:ext cx="6803748" cy="894732"/>
          </a:xfrm>
        </p:spPr>
        <p:txBody>
          <a:bodyPr/>
          <a:lstStyle/>
          <a:p>
            <a:pPr algn="ctr"/>
            <a:b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равнение установившегося течения многофазного флюида в трубе</a:t>
            </a:r>
          </a:p>
        </p:txBody>
      </p:sp>
      <p:sp>
        <p:nvSpPr>
          <p:cNvPr id="4" name="Текст 5">
            <a:extLst>
              <a:ext uri="{FF2B5EF4-FFF2-40B4-BE49-F238E27FC236}">
                <a16:creationId xmlns:a16="http://schemas.microsoft.com/office/drawing/2014/main" id="{89937A41-8BCF-4BD8-88BE-4432D00F64AD}"/>
              </a:ext>
            </a:extLst>
          </p:cNvPr>
          <p:cNvSpPr txBox="1">
            <a:spLocks/>
          </p:cNvSpPr>
          <p:nvPr/>
        </p:nvSpPr>
        <p:spPr>
          <a:xfrm>
            <a:off x="351034" y="6172805"/>
            <a:ext cx="5232829" cy="18000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marL="0" indent="0" algn="l" defTabSz="914400" rtl="0" eaLnBrk="1" latinLnBrk="0" hangingPunct="1"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defRPr lang="en-US" sz="900" b="0" kern="1200" baseline="0" dirty="0" smtClean="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80975" marR="0" indent="-180975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lang="en-US" sz="1400" kern="12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50838" indent="-169863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" pitchFamily="2" charset="2"/>
              <a:buChar char="§"/>
              <a:tabLst/>
              <a:defRPr lang="en-US" sz="1200" kern="12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800" kern="12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ru-RU" sz="1800" kern="12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000" b="0" i="0" u="none" strike="noStrike" kern="1200" cap="none" spc="0" normalizeH="0" baseline="0" noProof="0" dirty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ОО «Газпромнефть НТЦ»</a:t>
            </a:r>
          </a:p>
        </p:txBody>
      </p:sp>
    </p:spTree>
    <p:extLst>
      <p:ext uri="{BB962C8B-B14F-4D97-AF65-F5344CB8AC3E}">
        <p14:creationId xmlns:p14="http://schemas.microsoft.com/office/powerpoint/2010/main" val="2907573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74884"/>
            <a:ext cx="10515599" cy="851670"/>
          </a:xfrm>
        </p:spPr>
        <p:txBody>
          <a:bodyPr/>
          <a:lstStyle/>
          <a:p>
            <a:r>
              <a:rPr lang="ru-RU" dirty="0"/>
              <a:t>Плотность</a:t>
            </a:r>
          </a:p>
        </p:txBody>
      </p:sp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3559" y="1196752"/>
            <a:ext cx="3943847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Прямая со стрелкой 8"/>
          <p:cNvCxnSpPr>
            <a:cxnSpLocks noChangeShapeType="1"/>
          </p:cNvCxnSpPr>
          <p:nvPr/>
        </p:nvCxnSpPr>
        <p:spPr bwMode="auto">
          <a:xfrm>
            <a:off x="843559" y="5938839"/>
            <a:ext cx="3786187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Прямая со стрелкой 10"/>
          <p:cNvCxnSpPr>
            <a:cxnSpLocks noChangeShapeType="1"/>
          </p:cNvCxnSpPr>
          <p:nvPr/>
        </p:nvCxnSpPr>
        <p:spPr bwMode="auto">
          <a:xfrm flipH="1" flipV="1">
            <a:off x="838200" y="3829523"/>
            <a:ext cx="5359" cy="211090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Прямая соединительная линия 12"/>
          <p:cNvCxnSpPr>
            <a:cxnSpLocks noChangeShapeType="1"/>
          </p:cNvCxnSpPr>
          <p:nvPr/>
        </p:nvCxnSpPr>
        <p:spPr bwMode="auto">
          <a:xfrm>
            <a:off x="846410" y="4268899"/>
            <a:ext cx="1512168" cy="64807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Прямая соединительная линия 14"/>
          <p:cNvCxnSpPr>
            <a:cxnSpLocks noChangeShapeType="1"/>
          </p:cNvCxnSpPr>
          <p:nvPr/>
        </p:nvCxnSpPr>
        <p:spPr bwMode="auto">
          <a:xfrm>
            <a:off x="2358578" y="4916179"/>
            <a:ext cx="22860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3985219" y="6010275"/>
            <a:ext cx="29527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300"/>
              <a:t>P</a:t>
            </a:r>
            <a:endParaRPr lang="ru-RU" sz="1300"/>
          </a:p>
        </p:txBody>
      </p:sp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1988145" y="6010275"/>
            <a:ext cx="397866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300"/>
              <a:t>Pb</a:t>
            </a:r>
            <a:endParaRPr lang="ru-RU" sz="1300"/>
          </a:p>
        </p:txBody>
      </p:sp>
      <p:cxnSp>
        <p:nvCxnSpPr>
          <p:cNvPr id="15" name="Прямая соединительная линия 19"/>
          <p:cNvCxnSpPr>
            <a:cxnSpLocks noChangeShapeType="1"/>
          </p:cNvCxnSpPr>
          <p:nvPr/>
        </p:nvCxnSpPr>
        <p:spPr bwMode="auto">
          <a:xfrm flipH="1">
            <a:off x="2343746" y="4916179"/>
            <a:ext cx="14832" cy="102424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B44DD09-9FCB-4742-A510-BE5239BFB7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1635" y="1333939"/>
            <a:ext cx="6144683" cy="499116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1642037-CBCA-A661-B15B-48D0CD9CE030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5760574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ADFCEF0F-CBBD-4128-AA84-491D2F2BED90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123" y="1268417"/>
                <a:ext cx="3860769" cy="5076825"/>
              </a:xfrm>
            </p:spPr>
            <p:txBody>
              <a:bodyPr>
                <a:normAutofit/>
              </a:bodyPr>
              <a:lstStyle/>
              <a:p>
                <a:r>
                  <a:rPr lang="ru-RU" b="0" dirty="0"/>
                  <a:t>Режим потока определяет его характеристики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ru-RU" b="0" dirty="0"/>
                  <a:t>)</a:t>
                </a:r>
              </a:p>
              <a:p>
                <a:endParaRPr lang="en-US" b="0" dirty="0"/>
              </a:p>
              <a:p>
                <a:endParaRPr lang="ru-RU" b="0" dirty="0"/>
              </a:p>
              <a:p>
                <a:r>
                  <a:rPr lang="ru-RU" b="0" dirty="0"/>
                  <a:t>Требуется</a:t>
                </a:r>
              </a:p>
              <a:p>
                <a:pPr marL="457189" indent="-457189">
                  <a:buFont typeface="+mj-lt"/>
                  <a:buAutoNum type="arabicPeriod"/>
                </a:pPr>
                <a:r>
                  <a:rPr lang="ru-RU" b="0" dirty="0"/>
                  <a:t>Определить режим потока</a:t>
                </a:r>
              </a:p>
              <a:p>
                <a:pPr marL="457189" indent="-457189">
                  <a:buFont typeface="+mj-lt"/>
                  <a:buAutoNum type="arabicPeriod"/>
                </a:pPr>
                <a:r>
                  <a:rPr lang="ru-RU" b="0" dirty="0"/>
                  <a:t>Определить характеристики потока</a:t>
                </a:r>
              </a:p>
              <a:p>
                <a:pPr marL="0" indent="0">
                  <a:buNone/>
                </a:pPr>
                <a:endParaRPr lang="ru-RU" b="0" dirty="0"/>
              </a:p>
            </p:txBody>
          </p:sp>
        </mc:Choice>
        <mc:Fallback xmlns="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ADFCEF0F-CBBD-4128-AA84-491D2F2BED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123" y="1268417"/>
                <a:ext cx="3860769" cy="5076825"/>
              </a:xfrm>
              <a:blipFill>
                <a:blip r:embed="rId3"/>
                <a:stretch>
                  <a:fillRect l="-3791" t="-1921" b="-9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501643B3-46B0-4DEC-864B-942FC01648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485"/>
            <a:ext cx="10515599" cy="851670"/>
          </a:xfrm>
        </p:spPr>
        <p:txBody>
          <a:bodyPr>
            <a:normAutofit/>
          </a:bodyPr>
          <a:lstStyle/>
          <a:p>
            <a:r>
              <a:rPr lang="ru-RU" sz="2500" b="1" dirty="0"/>
              <a:t>Режимы потока и сложности моделирования многофазного поток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285652-B3E4-41D5-8B87-ECBE6908DB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0288" y="3907146"/>
            <a:ext cx="3886420" cy="208552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4B963CB-E8F9-4948-B91B-2D85E9E41D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6313" y="1268417"/>
            <a:ext cx="3764167" cy="233806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9A44BD1-4F9B-407F-80AF-36B540B3CB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7342" y="1017472"/>
            <a:ext cx="3860768" cy="27893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D853F174-185D-4549-B4AA-872B62D3ABE3}"/>
                  </a:ext>
                </a:extLst>
              </p:cNvPr>
              <p:cNvSpPr txBox="1"/>
              <p:nvPr/>
            </p:nvSpPr>
            <p:spPr bwMode="auto">
              <a:xfrm>
                <a:off x="993285" y="2757752"/>
                <a:ext cx="2640443" cy="6712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D853F174-185D-4549-B4AA-872B62D3A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3285" y="2757752"/>
                <a:ext cx="2640443" cy="6712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48B9EB0-A140-F391-0C0D-EADB285222AB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1914479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>
          <a:xfrm>
            <a:off x="981334" y="950986"/>
            <a:ext cx="3514465" cy="510716"/>
          </a:xfrm>
          <a:noFill/>
        </p:spPr>
        <p:txBody>
          <a:bodyPr anchor="t">
            <a:normAutofit fontScale="90000"/>
          </a:bodyPr>
          <a:lstStyle/>
          <a:p>
            <a:r>
              <a:rPr lang="ru-RU" sz="2000" b="1" dirty="0"/>
              <a:t>Влияние корректного расчёта плотности</a:t>
            </a:r>
          </a:p>
        </p:txBody>
      </p:sp>
      <p:grpSp>
        <p:nvGrpSpPr>
          <p:cNvPr id="31752" name="Group 4"/>
          <p:cNvGrpSpPr>
            <a:grpSpLocks/>
          </p:cNvGrpSpPr>
          <p:nvPr/>
        </p:nvGrpSpPr>
        <p:grpSpPr bwMode="auto">
          <a:xfrm>
            <a:off x="637776" y="1676745"/>
            <a:ext cx="4708924" cy="4957208"/>
            <a:chOff x="3612" y="3839"/>
            <a:chExt cx="5857" cy="5953"/>
          </a:xfrm>
        </p:grpSpPr>
        <p:pic>
          <p:nvPicPr>
            <p:cNvPr id="31754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2" y="3839"/>
              <a:ext cx="5857" cy="5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5" name="Line 6"/>
            <p:cNvSpPr>
              <a:spLocks noChangeShapeType="1"/>
            </p:cNvSpPr>
            <p:nvPr/>
          </p:nvSpPr>
          <p:spPr bwMode="auto">
            <a:xfrm>
              <a:off x="4663" y="6888"/>
              <a:ext cx="251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z="1300"/>
            </a:p>
          </p:txBody>
        </p:sp>
        <p:sp>
          <p:nvSpPr>
            <p:cNvPr id="31756" name="Line 7"/>
            <p:cNvSpPr>
              <a:spLocks noChangeShapeType="1"/>
            </p:cNvSpPr>
            <p:nvPr/>
          </p:nvSpPr>
          <p:spPr bwMode="auto">
            <a:xfrm flipV="1">
              <a:off x="7179" y="5188"/>
              <a:ext cx="9" cy="16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z="1300"/>
            </a:p>
          </p:txBody>
        </p:sp>
        <p:sp>
          <p:nvSpPr>
            <p:cNvPr id="31757" name="Line 8"/>
            <p:cNvSpPr>
              <a:spLocks noChangeShapeType="1"/>
            </p:cNvSpPr>
            <p:nvPr/>
          </p:nvSpPr>
          <p:spPr bwMode="auto">
            <a:xfrm flipV="1">
              <a:off x="5825" y="5156"/>
              <a:ext cx="9" cy="16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z="1300"/>
            </a:p>
          </p:txBody>
        </p:sp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 flipV="1">
              <a:off x="5739" y="5156"/>
              <a:ext cx="9" cy="16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z="13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46" name="Object 2"/>
                <p:cNvSpPr txBox="1"/>
                <p:nvPr/>
              </p:nvSpPr>
              <p:spPr bwMode="auto">
                <a:xfrm>
                  <a:off x="7038" y="4712"/>
                  <a:ext cx="391" cy="3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𝑓</m:t>
                            </m:r>
                          </m:sub>
                        </m:sSub>
                      </m:oMath>
                    </m:oMathPara>
                  </a14:m>
                  <a:endParaRPr lang="ru-RU" sz="2400"/>
                </a:p>
              </p:txBody>
            </p:sp>
          </mc:Choice>
          <mc:Fallback xmlns="">
            <p:sp>
              <p:nvSpPr>
                <p:cNvPr id="31746" name="Object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38" y="4712"/>
                  <a:ext cx="391" cy="387"/>
                </a:xfrm>
                <a:prstGeom prst="rect">
                  <a:avLst/>
                </a:prstGeom>
                <a:blipFill>
                  <a:blip r:embed="rId4"/>
                  <a:stretch>
                    <a:fillRect r="-2692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759" name="Rectangle 11"/>
            <p:cNvSpPr>
              <a:spLocks noChangeArrowheads="1"/>
            </p:cNvSpPr>
            <p:nvPr/>
          </p:nvSpPr>
          <p:spPr bwMode="auto">
            <a:xfrm>
              <a:off x="4394" y="4979"/>
              <a:ext cx="269" cy="45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13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47" name="Object 3"/>
                <p:cNvSpPr txBox="1"/>
                <p:nvPr/>
              </p:nvSpPr>
              <p:spPr bwMode="auto">
                <a:xfrm>
                  <a:off x="4371" y="6728"/>
                  <a:ext cx="196" cy="2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3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ru-RU" sz="2400"/>
                </a:p>
              </p:txBody>
            </p:sp>
          </mc:Choice>
          <mc:Fallback xmlns="">
            <p:sp>
              <p:nvSpPr>
                <p:cNvPr id="3174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1" y="6728"/>
                  <a:ext cx="196" cy="284"/>
                </a:xfrm>
                <a:prstGeom prst="rect">
                  <a:avLst/>
                </a:prstGeom>
                <a:blipFill>
                  <a:blip r:embed="rId5"/>
                  <a:stretch>
                    <a:fillRect r="-769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48" name="Object 4"/>
                <p:cNvSpPr txBox="1"/>
                <p:nvPr/>
              </p:nvSpPr>
              <p:spPr bwMode="auto">
                <a:xfrm>
                  <a:off x="4748" y="4479"/>
                  <a:ext cx="333" cy="3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oMath>
                    </m:oMathPara>
                  </a14:m>
                  <a:endParaRPr lang="ru-RU" sz="2400"/>
                </a:p>
              </p:txBody>
            </p:sp>
          </mc:Choice>
          <mc:Fallback xmlns="">
            <p:sp>
              <p:nvSpPr>
                <p:cNvPr id="3174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48" y="4479"/>
                  <a:ext cx="333" cy="366"/>
                </a:xfrm>
                <a:prstGeom prst="rect">
                  <a:avLst/>
                </a:prstGeom>
                <a:blipFill>
                  <a:blip r:embed="rId6"/>
                  <a:stretch>
                    <a:fillRect r="-2954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760" name="Line 14"/>
            <p:cNvSpPr>
              <a:spLocks noChangeShapeType="1"/>
            </p:cNvSpPr>
            <p:nvPr/>
          </p:nvSpPr>
          <p:spPr bwMode="auto">
            <a:xfrm flipH="1">
              <a:off x="4898" y="4836"/>
              <a:ext cx="2" cy="28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z="1300"/>
            </a:p>
          </p:txBody>
        </p:sp>
      </p:grpSp>
      <p:pic>
        <p:nvPicPr>
          <p:cNvPr id="31753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998" y="1650998"/>
            <a:ext cx="4528602" cy="498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7BEC5D23-DC71-4644-B5C2-E7A62B6EAE5B}"/>
              </a:ext>
            </a:extLst>
          </p:cNvPr>
          <p:cNvSpPr txBox="1">
            <a:spLocks noChangeArrowheads="1"/>
          </p:cNvSpPr>
          <p:nvPr/>
        </p:nvSpPr>
        <p:spPr>
          <a:xfrm>
            <a:off x="5938970" y="950986"/>
            <a:ext cx="3514465" cy="51071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j-cs"/>
              </a:defRPr>
            </a:lvl1pPr>
          </a:lstStyle>
          <a:p>
            <a:r>
              <a:rPr lang="ru-RU" sz="2000" b="1" dirty="0"/>
              <a:t>Влияние корректного расчёта трени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E97CF3-CD66-BFB9-B1B6-D18EFE5F07B8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8649639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CDD3EA25-3B2E-4C8D-9EBB-3B7A951C84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64" y="1607676"/>
            <a:ext cx="6141093" cy="4544408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D6AD8A-802A-49C9-BDDB-3723278DD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64259"/>
          </a:xfrm>
        </p:spPr>
        <p:txBody>
          <a:bodyPr>
            <a:normAutofit/>
          </a:bodyPr>
          <a:lstStyle/>
          <a:p>
            <a:r>
              <a:rPr lang="ru-RU" sz="3600" dirty="0"/>
              <a:t>Расчет давления для двухфазной смеси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7075F15-8246-485D-8CF6-25DEA3E17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64" y="1090949"/>
            <a:ext cx="1128052" cy="1128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2A337E9-A311-46D4-B9B5-69803220DEBE}"/>
              </a:ext>
            </a:extLst>
          </p:cNvPr>
          <p:cNvSpPr txBox="1"/>
          <p:nvPr/>
        </p:nvSpPr>
        <p:spPr>
          <a:xfrm>
            <a:off x="5093612" y="6216840"/>
            <a:ext cx="580497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100" dirty="0"/>
              <a:t>Картинка:</a:t>
            </a:r>
          </a:p>
          <a:p>
            <a:pPr algn="l"/>
            <a:r>
              <a:rPr lang="en-US" sz="1100" dirty="0"/>
              <a:t>H.D. </a:t>
            </a:r>
            <a:r>
              <a:rPr lang="en-US" sz="1100" dirty="0" err="1"/>
              <a:t>Beggs</a:t>
            </a:r>
            <a:r>
              <a:rPr lang="en-US" sz="1100" dirty="0"/>
              <a:t> -  A Study of Two-Phase Flow in Inclined Pipes, 1973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F91670B2-E8C1-4D11-98DA-96C95E4728B2}"/>
              </a:ext>
            </a:extLst>
          </p:cNvPr>
          <p:cNvSpPr/>
          <p:nvPr/>
        </p:nvSpPr>
        <p:spPr>
          <a:xfrm>
            <a:off x="6887037" y="1796521"/>
            <a:ext cx="1740024" cy="15557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Гомогенные корреляции (</a:t>
            </a:r>
            <a:r>
              <a:rPr lang="en-US" sz="1600" dirty="0" err="1"/>
              <a:t>Poetman</a:t>
            </a:r>
            <a:r>
              <a:rPr lang="en-US" sz="1600" dirty="0"/>
              <a:t> and </a:t>
            </a:r>
            <a:r>
              <a:rPr lang="en-US" sz="1600" dirty="0" err="1"/>
              <a:t>Carpanter</a:t>
            </a:r>
            <a:r>
              <a:rPr lang="en-US" sz="1600" dirty="0"/>
              <a:t>, Fancher and Brown)</a:t>
            </a:r>
            <a:endParaRPr lang="ru-RU" sz="1600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4F1404D5-6AC3-44A2-AB48-35227029C8C3}"/>
              </a:ext>
            </a:extLst>
          </p:cNvPr>
          <p:cNvSpPr/>
          <p:nvPr/>
        </p:nvSpPr>
        <p:spPr>
          <a:xfrm>
            <a:off x="9399837" y="1796521"/>
            <a:ext cx="1740024" cy="15557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Корреляции, учитывающие проскальзывание</a:t>
            </a:r>
            <a:r>
              <a:rPr lang="en-US" sz="1600" dirty="0"/>
              <a:t> (Hagedorn and Brown, Gray)</a:t>
            </a:r>
            <a:endParaRPr lang="ru-RU" sz="1600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B2ED477F-BD94-4405-9EB0-08C0A75AE307}"/>
              </a:ext>
            </a:extLst>
          </p:cNvPr>
          <p:cNvSpPr/>
          <p:nvPr/>
        </p:nvSpPr>
        <p:spPr>
          <a:xfrm>
            <a:off x="9399837" y="3949634"/>
            <a:ext cx="1740024" cy="15557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Корреляции, учитывающие проскальзывание и структуры потока</a:t>
            </a:r>
            <a:r>
              <a:rPr lang="en-US" sz="1400" dirty="0"/>
              <a:t> (Duns and Ros, </a:t>
            </a:r>
            <a:r>
              <a:rPr lang="en-US" sz="1400" dirty="0" err="1"/>
              <a:t>Beggs</a:t>
            </a:r>
            <a:r>
              <a:rPr lang="en-US" sz="1400" dirty="0"/>
              <a:t> and Brill)</a:t>
            </a:r>
            <a:endParaRPr lang="ru-RU" sz="1400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5A746A65-E7D8-47D8-8619-03E76721D81C}"/>
              </a:ext>
            </a:extLst>
          </p:cNvPr>
          <p:cNvSpPr/>
          <p:nvPr/>
        </p:nvSpPr>
        <p:spPr>
          <a:xfrm>
            <a:off x="6887037" y="3951858"/>
            <a:ext cx="1740024" cy="157613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Механистические корреляции</a:t>
            </a:r>
            <a:r>
              <a:rPr lang="en-US" sz="1600" dirty="0"/>
              <a:t> (Ansari, Hasan and Kabir)</a:t>
            </a:r>
            <a:endParaRPr lang="ru-RU" sz="1600" dirty="0"/>
          </a:p>
        </p:txBody>
      </p:sp>
      <p:sp>
        <p:nvSpPr>
          <p:cNvPr id="28" name="Стрелка: вправо 27">
            <a:extLst>
              <a:ext uri="{FF2B5EF4-FFF2-40B4-BE49-F238E27FC236}">
                <a16:creationId xmlns:a16="http://schemas.microsoft.com/office/drawing/2014/main" id="{C047B35A-2716-48F3-85FE-0EBA870A5450}"/>
              </a:ext>
            </a:extLst>
          </p:cNvPr>
          <p:cNvSpPr/>
          <p:nvPr/>
        </p:nvSpPr>
        <p:spPr>
          <a:xfrm>
            <a:off x="8800385" y="2092203"/>
            <a:ext cx="426128" cy="5649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31" name="Стрелка: вправо 30">
            <a:extLst>
              <a:ext uri="{FF2B5EF4-FFF2-40B4-BE49-F238E27FC236}">
                <a16:creationId xmlns:a16="http://schemas.microsoft.com/office/drawing/2014/main" id="{ECF98126-4922-4318-BBAC-42A4B6392011}"/>
              </a:ext>
            </a:extLst>
          </p:cNvPr>
          <p:cNvSpPr/>
          <p:nvPr/>
        </p:nvSpPr>
        <p:spPr>
          <a:xfrm rot="10800000">
            <a:off x="8800385" y="4408284"/>
            <a:ext cx="426128" cy="5649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47" name="Стрелка: вправо 46">
            <a:extLst>
              <a:ext uri="{FF2B5EF4-FFF2-40B4-BE49-F238E27FC236}">
                <a16:creationId xmlns:a16="http://schemas.microsoft.com/office/drawing/2014/main" id="{3D78A164-D839-42E9-A448-9546587B0605}"/>
              </a:ext>
            </a:extLst>
          </p:cNvPr>
          <p:cNvSpPr/>
          <p:nvPr/>
        </p:nvSpPr>
        <p:spPr>
          <a:xfrm rot="5400000">
            <a:off x="10056784" y="3384351"/>
            <a:ext cx="426128" cy="5649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D063C1-65C8-3E26-34F3-40B738A0B8C6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7848842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5CDC19-E052-4D75-8060-F9BDCB1A50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928" y="194175"/>
            <a:ext cx="10933200" cy="249299"/>
          </a:xfrm>
        </p:spPr>
        <p:txBody>
          <a:bodyPr>
            <a:noAutofit/>
          </a:bodyPr>
          <a:lstStyle/>
          <a:p>
            <a:r>
              <a:rPr lang="ru-RU" sz="2000" b="1" dirty="0"/>
              <a:t>Формирование модели течения газожидкостной смеси в трубопроводе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B5E9D60-A66C-494A-BCE7-B61C461ACB48}"/>
              </a:ext>
            </a:extLst>
          </p:cNvPr>
          <p:cNvSpPr/>
          <p:nvPr/>
        </p:nvSpPr>
        <p:spPr>
          <a:xfrm>
            <a:off x="316973" y="472430"/>
            <a:ext cx="55805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Определение режимов течения (</a:t>
            </a:r>
            <a:r>
              <a:rPr lang="en-US" sz="1400" dirty="0" err="1">
                <a:solidFill>
                  <a:srgbClr val="0097D8">
                    <a:lumMod val="100000"/>
                  </a:srgbClr>
                </a:solidFill>
              </a:rPr>
              <a:t>Beggs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 &amp; Brill)</a:t>
            </a:r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:</a:t>
            </a:r>
            <a:endParaRPr lang="ru-RU" sz="1400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2875FC46-5D3B-4F72-9951-67AE1097AB87}"/>
              </a:ext>
            </a:extLst>
          </p:cNvPr>
          <p:cNvSpPr/>
          <p:nvPr/>
        </p:nvSpPr>
        <p:spPr>
          <a:xfrm>
            <a:off x="323206" y="844561"/>
            <a:ext cx="5466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400" dirty="0"/>
              <a:t>В горизонтальном трубопроводе:</a:t>
            </a: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D6725FED-A11C-4A65-AFD9-8DFB2193C73D}"/>
              </a:ext>
            </a:extLst>
          </p:cNvPr>
          <p:cNvSpPr/>
          <p:nvPr/>
        </p:nvSpPr>
        <p:spPr>
          <a:xfrm>
            <a:off x="338242" y="1216692"/>
            <a:ext cx="180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Эмульсионный</a:t>
            </a:r>
            <a:endParaRPr lang="ru-RU" sz="140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0109F84A-A9EB-4850-A00F-9489D344A7A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75" y="1586024"/>
            <a:ext cx="2446020" cy="609600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A1ED07-AC16-49EC-BA59-303BBB9445B4}"/>
              </a:ext>
            </a:extLst>
          </p:cNvPr>
          <p:cNvSpPr/>
          <p:nvPr/>
        </p:nvSpPr>
        <p:spPr>
          <a:xfrm>
            <a:off x="364875" y="2197937"/>
            <a:ext cx="180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Пробковый</a:t>
            </a:r>
            <a:endParaRPr lang="ru-RU" sz="1400" dirty="0"/>
          </a:p>
        </p:txBody>
      </p:sp>
      <p:pic>
        <p:nvPicPr>
          <p:cNvPr id="22" name="Рисунок 21" descr="Изображение выглядит как электроника, компьютер&#10;&#10;Автоматически созданное описание">
            <a:extLst>
              <a:ext uri="{FF2B5EF4-FFF2-40B4-BE49-F238E27FC236}">
                <a16:creationId xmlns:a16="http://schemas.microsoft.com/office/drawing/2014/main" id="{01AF18A8-D04E-46E8-AFFC-141D29062DD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15" y="2567755"/>
            <a:ext cx="2415540" cy="624840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53B0A44-C2E8-4097-8D3A-239345E18D60}"/>
              </a:ext>
            </a:extLst>
          </p:cNvPr>
          <p:cNvSpPr/>
          <p:nvPr/>
        </p:nvSpPr>
        <p:spPr>
          <a:xfrm>
            <a:off x="387735" y="3303175"/>
            <a:ext cx="180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Кольцевой</a:t>
            </a:r>
            <a:endParaRPr lang="ru-RU" sz="1400" dirty="0"/>
          </a:p>
        </p:txBody>
      </p:sp>
      <p:pic>
        <p:nvPicPr>
          <p:cNvPr id="24" name="Рисунок 23" descr="Изображение выглядит как сидит, стол, держит, зонт&#10;&#10;Автоматически созданное описание">
            <a:extLst>
              <a:ext uri="{FF2B5EF4-FFF2-40B4-BE49-F238E27FC236}">
                <a16:creationId xmlns:a16="http://schemas.microsoft.com/office/drawing/2014/main" id="{8F5B8FC8-E0CA-4287-82DF-B16097488CA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735" y="3672507"/>
            <a:ext cx="2423160" cy="601980"/>
          </a:xfrm>
          <a:prstGeom prst="rect">
            <a:avLst/>
          </a:prstGeom>
        </p:spPr>
      </p:pic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1567A4F3-D404-4216-B7B2-883EFCA93305}"/>
              </a:ext>
            </a:extLst>
          </p:cNvPr>
          <p:cNvSpPr/>
          <p:nvPr/>
        </p:nvSpPr>
        <p:spPr>
          <a:xfrm>
            <a:off x="3392173" y="856846"/>
            <a:ext cx="3119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400" dirty="0"/>
              <a:t>В вертикальном трубопроводе:</a:t>
            </a: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211C7AE3-CFD8-4A30-BED7-D78C4BFD5D5D}"/>
              </a:ext>
            </a:extLst>
          </p:cNvPr>
          <p:cNvSpPr/>
          <p:nvPr/>
        </p:nvSpPr>
        <p:spPr>
          <a:xfrm>
            <a:off x="3056206" y="1190602"/>
            <a:ext cx="180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Эмульсионный</a:t>
            </a:r>
            <a:endParaRPr lang="ru-RU" sz="1400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A1DBFA8-0ABC-47CD-8F60-26456C5D1BE4}"/>
              </a:ext>
            </a:extLst>
          </p:cNvPr>
          <p:cNvSpPr/>
          <p:nvPr/>
        </p:nvSpPr>
        <p:spPr>
          <a:xfrm>
            <a:off x="4486219" y="1176908"/>
            <a:ext cx="180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Пробковый</a:t>
            </a:r>
            <a:endParaRPr lang="ru-RU" sz="1400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E4AD8D5D-2A58-4256-9D31-6706F7470BDE}"/>
              </a:ext>
            </a:extLst>
          </p:cNvPr>
          <p:cNvSpPr/>
          <p:nvPr/>
        </p:nvSpPr>
        <p:spPr>
          <a:xfrm>
            <a:off x="5641068" y="1216692"/>
            <a:ext cx="18084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Кольцевой</a:t>
            </a:r>
            <a:endParaRPr lang="ru-RU" sz="1400" dirty="0"/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3145E7E3-23D6-4199-9569-F7BAEA1EC82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7136" y="1750925"/>
            <a:ext cx="662940" cy="2407920"/>
          </a:xfrm>
          <a:prstGeom prst="rect">
            <a:avLst/>
          </a:prstGeom>
        </p:spPr>
      </p:pic>
      <p:pic>
        <p:nvPicPr>
          <p:cNvPr id="30" name="Рисунок 29" descr="Изображение выглядит как бутылка&#10;&#10;Автоматически созданное описание">
            <a:extLst>
              <a:ext uri="{FF2B5EF4-FFF2-40B4-BE49-F238E27FC236}">
                <a16:creationId xmlns:a16="http://schemas.microsoft.com/office/drawing/2014/main" id="{32A12AAB-280B-41BE-96DD-81373818BE8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479" y="1737231"/>
            <a:ext cx="662940" cy="2392680"/>
          </a:xfrm>
          <a:prstGeom prst="rect">
            <a:avLst/>
          </a:prstGeom>
        </p:spPr>
      </p:pic>
      <p:pic>
        <p:nvPicPr>
          <p:cNvPr id="31" name="Рисунок 30" descr="Изображение выглядит как рубашка&#10;&#10;Автоматически созданное описание">
            <a:extLst>
              <a:ext uri="{FF2B5EF4-FFF2-40B4-BE49-F238E27FC236}">
                <a16:creationId xmlns:a16="http://schemas.microsoft.com/office/drawing/2014/main" id="{94915668-70E5-45A1-A67D-79CD6CC598EC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7569" y="1761775"/>
            <a:ext cx="647700" cy="2407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Прямоугольник 31">
                <a:extLst>
                  <a:ext uri="{FF2B5EF4-FFF2-40B4-BE49-F238E27FC236}">
                    <a16:creationId xmlns:a16="http://schemas.microsoft.com/office/drawing/2014/main" id="{0E160DA2-3F4F-4366-9CE7-5AF02387C8DF}"/>
                  </a:ext>
                </a:extLst>
              </p:cNvPr>
              <p:cNvSpPr/>
              <p:nvPr/>
            </p:nvSpPr>
            <p:spPr>
              <a:xfrm>
                <a:off x="331269" y="5646421"/>
                <a:ext cx="2985754" cy="340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4,62−3,757</m:t>
                              </m:r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0,481</m:t>
                              </m:r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0,0207</m:t>
                              </m:r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2" name="Прямоугольник 31">
                <a:extLst>
                  <a:ext uri="{FF2B5EF4-FFF2-40B4-BE49-F238E27FC236}">
                    <a16:creationId xmlns:a16="http://schemas.microsoft.com/office/drawing/2014/main" id="{0E160DA2-3F4F-4366-9CE7-5AF02387C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69" y="5646421"/>
                <a:ext cx="2985754" cy="3407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Прямоугольник 32">
                <a:extLst>
                  <a:ext uri="{FF2B5EF4-FFF2-40B4-BE49-F238E27FC236}">
                    <a16:creationId xmlns:a16="http://schemas.microsoft.com/office/drawing/2014/main" id="{98AA4FE4-817A-4ECE-A1CF-AE4758BE0E95}"/>
                  </a:ext>
                </a:extLst>
              </p:cNvPr>
              <p:cNvSpPr/>
              <p:nvPr/>
            </p:nvSpPr>
            <p:spPr>
              <a:xfrm>
                <a:off x="331269" y="5993531"/>
                <a:ext cx="3815467" cy="3407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1,061−4,602</m:t>
                              </m:r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1,609</m:t>
                              </m:r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0,179</m:t>
                              </m:r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+0,635∙</m:t>
                              </m:r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3" name="Прямоугольник 32">
                <a:extLst>
                  <a:ext uri="{FF2B5EF4-FFF2-40B4-BE49-F238E27FC236}">
                    <a16:creationId xmlns:a16="http://schemas.microsoft.com/office/drawing/2014/main" id="{98AA4FE4-817A-4ECE-A1CF-AE4758BE0E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69" y="5993531"/>
                <a:ext cx="3815467" cy="3407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7E9CB817-8CDA-473C-98BA-DD4DD13D0F40}"/>
                  </a:ext>
                </a:extLst>
              </p:cNvPr>
              <p:cNvSpPr/>
              <p:nvPr/>
            </p:nvSpPr>
            <p:spPr>
              <a:xfrm>
                <a:off x="4366906" y="5718411"/>
                <a:ext cx="99540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7E9CB817-8CDA-473C-98BA-DD4DD13D0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906" y="5718411"/>
                <a:ext cx="995401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5FB127BF-17B5-4872-BE54-EA1236D0BC24}"/>
              </a:ext>
            </a:extLst>
          </p:cNvPr>
          <p:cNvSpPr/>
          <p:nvPr/>
        </p:nvSpPr>
        <p:spPr>
          <a:xfrm>
            <a:off x="4468759" y="4523487"/>
            <a:ext cx="15009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Эмульсионный:</a:t>
            </a:r>
            <a:endParaRPr lang="ru-RU" sz="1400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4BF1E453-278C-47F0-8FC3-983F868E416D}"/>
              </a:ext>
            </a:extLst>
          </p:cNvPr>
          <p:cNvSpPr/>
          <p:nvPr/>
        </p:nvSpPr>
        <p:spPr>
          <a:xfrm>
            <a:off x="2708794" y="4513896"/>
            <a:ext cx="15009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Пробковый :</a:t>
            </a:r>
            <a:endParaRPr lang="ru-RU" sz="1400" dirty="0"/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A933B0AA-4422-487E-A40F-F5DC31893AD8}"/>
              </a:ext>
            </a:extLst>
          </p:cNvPr>
          <p:cNvSpPr/>
          <p:nvPr/>
        </p:nvSpPr>
        <p:spPr>
          <a:xfrm>
            <a:off x="338242" y="4502655"/>
            <a:ext cx="19073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Кольцевой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084CA4F4-46B8-4E55-A5E8-CE22AFC87DC9}"/>
                  </a:ext>
                </a:extLst>
              </p:cNvPr>
              <p:cNvSpPr/>
              <p:nvPr/>
            </p:nvSpPr>
            <p:spPr>
              <a:xfrm>
                <a:off x="4587264" y="4857040"/>
                <a:ext cx="913647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140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084CA4F4-46B8-4E55-A5E8-CE22AFC87D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64" y="4857040"/>
                <a:ext cx="913647" cy="325025"/>
              </a:xfrm>
              <a:prstGeom prst="rect">
                <a:avLst/>
              </a:prstGeom>
              <a:blipFill>
                <a:blip r:embed="rId12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Прямоугольник 38">
                <a:extLst>
                  <a:ext uri="{FF2B5EF4-FFF2-40B4-BE49-F238E27FC236}">
                    <a16:creationId xmlns:a16="http://schemas.microsoft.com/office/drawing/2014/main" id="{25E0CBC4-D3CE-454B-BEB7-8EEE12C44DAB}"/>
                  </a:ext>
                </a:extLst>
              </p:cNvPr>
              <p:cNvSpPr/>
              <p:nvPr/>
            </p:nvSpPr>
            <p:spPr>
              <a:xfrm>
                <a:off x="344928" y="4837249"/>
                <a:ext cx="1772537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 и 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9" name="Прямоугольник 38">
                <a:extLst>
                  <a:ext uri="{FF2B5EF4-FFF2-40B4-BE49-F238E27FC236}">
                    <a16:creationId xmlns:a16="http://schemas.microsoft.com/office/drawing/2014/main" id="{25E0CBC4-D3CE-454B-BEB7-8EEE12C44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28" y="4837249"/>
                <a:ext cx="1772537" cy="325025"/>
              </a:xfrm>
              <a:prstGeom prst="rect">
                <a:avLst/>
              </a:prstGeom>
              <a:blipFill>
                <a:blip r:embed="rId1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45F38B6A-0D8F-4C3E-8E6D-78719F7B2195}"/>
                  </a:ext>
                </a:extLst>
              </p:cNvPr>
              <p:cNvSpPr/>
              <p:nvPr/>
            </p:nvSpPr>
            <p:spPr>
              <a:xfrm>
                <a:off x="2679797" y="4883878"/>
                <a:ext cx="1321772" cy="32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45F38B6A-0D8F-4C3E-8E6D-78719F7B21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797" y="4883878"/>
                <a:ext cx="1321772" cy="325025"/>
              </a:xfrm>
              <a:prstGeom prst="rect">
                <a:avLst/>
              </a:prstGeom>
              <a:blipFill>
                <a:blip r:embed="rId14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D3C5476B-202B-411A-84FF-6868F64B140B}"/>
                  </a:ext>
                </a:extLst>
              </p:cNvPr>
              <p:cNvSpPr/>
              <p:nvPr/>
            </p:nvSpPr>
            <p:spPr>
              <a:xfrm>
                <a:off x="331722" y="5290979"/>
                <a:ext cx="5309346" cy="263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ru-RU" sz="1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истинное содержание жидкости на входе, д. </a:t>
                </a:r>
                <a:r>
                  <a:rPr lang="ru-RU" sz="1000" i="1" dirty="0" err="1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д</a:t>
                </a:r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000" i="1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1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1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𝑟</m:t>
                        </m:r>
                      </m:sub>
                      <m:sup>
                        <m:r>
                          <a:rPr lang="ru-RU" sz="1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bSup>
                  </m:oMath>
                </a14:m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число Фруда, д. ед.</a:t>
                </a:r>
                <a:endParaRPr lang="ru-RU" sz="1000" i="1" dirty="0"/>
              </a:p>
            </p:txBody>
          </p:sp>
        </mc:Choice>
        <mc:Fallback xmlns="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D3C5476B-202B-411A-84FF-6868F64B14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22" y="5290979"/>
                <a:ext cx="5309346" cy="263405"/>
              </a:xfrm>
              <a:prstGeom prst="rect">
                <a:avLst/>
              </a:prstGeom>
              <a:blipFill>
                <a:blip r:embed="rId15"/>
                <a:stretch>
                  <a:fillRect b="-69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Прямоугольник 41">
                <a:extLst>
                  <a:ext uri="{FF2B5EF4-FFF2-40B4-BE49-F238E27FC236}">
                    <a16:creationId xmlns:a16="http://schemas.microsoft.com/office/drawing/2014/main" id="{B2C1AB75-028A-4CF4-B8D2-CAC6EAE177A9}"/>
                  </a:ext>
                </a:extLst>
              </p:cNvPr>
              <p:cNvSpPr/>
              <p:nvPr/>
            </p:nvSpPr>
            <p:spPr>
              <a:xfrm>
                <a:off x="5458083" y="5566589"/>
                <a:ext cx="954107" cy="562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 smtClean="0">
                              <a:latin typeface="Cambria Math" panose="02040503050406030204" pitchFamily="18" charset="0"/>
                            </a:rPr>
                            <m:t>𝑓𝑟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𝑑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2" name="Прямоугольник 41">
                <a:extLst>
                  <a:ext uri="{FF2B5EF4-FFF2-40B4-BE49-F238E27FC236}">
                    <a16:creationId xmlns:a16="http://schemas.microsoft.com/office/drawing/2014/main" id="{B2C1AB75-028A-4CF4-B8D2-CAC6EAE177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083" y="5566589"/>
                <a:ext cx="954107" cy="5623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82892F15-3954-48F5-AC3B-C26C867CFC3E}"/>
              </a:ext>
            </a:extLst>
          </p:cNvPr>
          <p:cNvSpPr/>
          <p:nvPr/>
        </p:nvSpPr>
        <p:spPr>
          <a:xfrm>
            <a:off x="7033760" y="496692"/>
            <a:ext cx="46010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Истинное содержание жидкости в сечении с учетом наклона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(</a:t>
            </a:r>
            <a:r>
              <a:rPr lang="en-US" sz="1400" dirty="0" err="1">
                <a:solidFill>
                  <a:srgbClr val="0097D8">
                    <a:lumMod val="100000"/>
                  </a:srgbClr>
                </a:solidFill>
              </a:rPr>
              <a:t>Beggs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 &amp; Brill)</a:t>
            </a:r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029EA0D8-AD7A-4CE5-8A3C-94ABA6341B8A}"/>
                  </a:ext>
                </a:extLst>
              </p:cNvPr>
              <p:cNvSpPr/>
              <p:nvPr/>
            </p:nvSpPr>
            <p:spPr>
              <a:xfrm>
                <a:off x="7071943" y="1108653"/>
                <a:ext cx="4129143" cy="649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+С</m:t>
                          </m:r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d>
                                <m:d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,8</m:t>
                                  </m:r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,8</m:t>
                                  </m:r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029EA0D8-AD7A-4CE5-8A3C-94ABA6341B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943" y="1108653"/>
                <a:ext cx="4129143" cy="6491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Прямоугольник 44">
                <a:extLst>
                  <a:ext uri="{FF2B5EF4-FFF2-40B4-BE49-F238E27FC236}">
                    <a16:creationId xmlns:a16="http://schemas.microsoft.com/office/drawing/2014/main" id="{6737113C-024D-444E-9CC8-045996995D31}"/>
                  </a:ext>
                </a:extLst>
              </p:cNvPr>
              <p:cNvSpPr/>
              <p:nvPr/>
            </p:nvSpPr>
            <p:spPr>
              <a:xfrm>
                <a:off x="7095903" y="1764763"/>
                <a:ext cx="509609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ru-RU" sz="1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  <m:d>
                      <m:dPr>
                        <m:ctrlPr>
                          <a:rPr lang="ru-RU" sz="1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1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истинное содержание жидкости в горизонтальном трубопроводе, д. </a:t>
                </a:r>
                <a:r>
                  <a:rPr lang="ru-RU" sz="1000" i="1" dirty="0" err="1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д</a:t>
                </a:r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ru-RU" sz="1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ru-RU" sz="1000" i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угол наклона трубопровода относительно горизонтали, рад.</a:t>
                </a:r>
                <a:endParaRPr lang="ru-RU" sz="1000" i="1" dirty="0"/>
              </a:p>
            </p:txBody>
          </p:sp>
        </mc:Choice>
        <mc:Fallback xmlns="">
          <p:sp>
            <p:nvSpPr>
              <p:cNvPr id="45" name="Прямоугольник 44">
                <a:extLst>
                  <a:ext uri="{FF2B5EF4-FFF2-40B4-BE49-F238E27FC236}">
                    <a16:creationId xmlns:a16="http://schemas.microsoft.com/office/drawing/2014/main" id="{6737113C-024D-444E-9CC8-045996995D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903" y="1764763"/>
                <a:ext cx="5096097" cy="400110"/>
              </a:xfrm>
              <a:prstGeom prst="rect">
                <a:avLst/>
              </a:prstGeom>
              <a:blipFill>
                <a:blip r:embed="rId1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Прямоугольник 45">
            <a:extLst>
              <a:ext uri="{FF2B5EF4-FFF2-40B4-BE49-F238E27FC236}">
                <a16:creationId xmlns:a16="http://schemas.microsoft.com/office/drawing/2014/main" id="{C8B90E8B-DF73-449F-8C00-F2CE0C1ADE5A}"/>
              </a:ext>
            </a:extLst>
          </p:cNvPr>
          <p:cNvSpPr/>
          <p:nvPr/>
        </p:nvSpPr>
        <p:spPr>
          <a:xfrm>
            <a:off x="7152612" y="4368877"/>
            <a:ext cx="41310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ля эмульсионного режима течения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Прямоугольник 46">
                <a:extLst>
                  <a:ext uri="{FF2B5EF4-FFF2-40B4-BE49-F238E27FC236}">
                    <a16:creationId xmlns:a16="http://schemas.microsoft.com/office/drawing/2014/main" id="{847F20B0-9FAD-4CBD-B535-12C7BE6D6318}"/>
                  </a:ext>
                </a:extLst>
              </p:cNvPr>
              <p:cNvSpPr/>
              <p:nvPr/>
            </p:nvSpPr>
            <p:spPr>
              <a:xfrm>
                <a:off x="7153862" y="4901932"/>
                <a:ext cx="1733295" cy="631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,98</m:t>
                          </m:r>
                          <m:sSup>
                            <m:s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4846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𝑓𝑟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0868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7" name="Прямоугольник 46">
                <a:extLst>
                  <a:ext uri="{FF2B5EF4-FFF2-40B4-BE49-F238E27FC236}">
                    <a16:creationId xmlns:a16="http://schemas.microsoft.com/office/drawing/2014/main" id="{847F20B0-9FAD-4CBD-B535-12C7BE6D6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3862" y="4901932"/>
                <a:ext cx="1733295" cy="63139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Прямоугольник 47">
                <a:extLst>
                  <a:ext uri="{FF2B5EF4-FFF2-40B4-BE49-F238E27FC236}">
                    <a16:creationId xmlns:a16="http://schemas.microsoft.com/office/drawing/2014/main" id="{08AF4FB3-4598-4FB5-B9A0-15C4C46909F8}"/>
                  </a:ext>
                </a:extLst>
              </p:cNvPr>
              <p:cNvSpPr/>
              <p:nvPr/>
            </p:nvSpPr>
            <p:spPr>
              <a:xfrm>
                <a:off x="9218113" y="4810432"/>
                <a:ext cx="2461956" cy="663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ru-RU" sz="140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011</m:t>
                              </m:r>
                              <m:sSubSup>
                                <m:sSub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𝑙𝑣</m:t>
                                  </m:r>
                                </m:sub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3,539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3,768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𝑓𝑟</m:t>
                                  </m:r>
                                </m:sub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,614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8" name="Прямоугольник 47">
                <a:extLst>
                  <a:ext uri="{FF2B5EF4-FFF2-40B4-BE49-F238E27FC236}">
                    <a16:creationId xmlns:a16="http://schemas.microsoft.com/office/drawing/2014/main" id="{08AF4FB3-4598-4FB5-B9A0-15C4C46909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113" y="4810432"/>
                <a:ext cx="2461956" cy="66351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Прямоугольник 48">
            <a:extLst>
              <a:ext uri="{FF2B5EF4-FFF2-40B4-BE49-F238E27FC236}">
                <a16:creationId xmlns:a16="http://schemas.microsoft.com/office/drawing/2014/main" id="{3FE45BB6-E18E-411A-90B1-1DAF71040B36}"/>
              </a:ext>
            </a:extLst>
          </p:cNvPr>
          <p:cNvSpPr/>
          <p:nvPr/>
        </p:nvSpPr>
        <p:spPr>
          <a:xfrm>
            <a:off x="7104170" y="2241046"/>
            <a:ext cx="19974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ля пробкового режима течения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Прямоугольник 49">
                <a:extLst>
                  <a:ext uri="{FF2B5EF4-FFF2-40B4-BE49-F238E27FC236}">
                    <a16:creationId xmlns:a16="http://schemas.microsoft.com/office/drawing/2014/main" id="{76878831-8C53-407D-A31F-8781778DDEC5}"/>
                  </a:ext>
                </a:extLst>
              </p:cNvPr>
              <p:cNvSpPr/>
              <p:nvPr/>
            </p:nvSpPr>
            <p:spPr>
              <a:xfrm>
                <a:off x="7104170" y="2815076"/>
                <a:ext cx="1832681" cy="634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,845</m:t>
                          </m:r>
                          <m:sSup>
                            <m:s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5351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𝑓𝑟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017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50" name="Прямоугольник 49">
                <a:extLst>
                  <a:ext uri="{FF2B5EF4-FFF2-40B4-BE49-F238E27FC236}">
                    <a16:creationId xmlns:a16="http://schemas.microsoft.com/office/drawing/2014/main" id="{76878831-8C53-407D-A31F-8781778DD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170" y="2815076"/>
                <a:ext cx="1832681" cy="63446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Прямоугольник 50">
                <a:extLst>
                  <a:ext uri="{FF2B5EF4-FFF2-40B4-BE49-F238E27FC236}">
                    <a16:creationId xmlns:a16="http://schemas.microsoft.com/office/drawing/2014/main" id="{C9A99BF6-0FED-4AF4-B8F3-2949EE67B259}"/>
                  </a:ext>
                </a:extLst>
              </p:cNvPr>
              <p:cNvSpPr/>
              <p:nvPr/>
            </p:nvSpPr>
            <p:spPr>
              <a:xfrm>
                <a:off x="7104170" y="3470798"/>
                <a:ext cx="2864309" cy="657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ru-RU" sz="140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,96</m:t>
                              </m:r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0,305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𝑓𝑟</m:t>
                                  </m:r>
                                </m:sub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0,0978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𝑙𝑣</m:t>
                                  </m:r>
                                </m:sub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0,4473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51" name="Прямоугольник 50">
                <a:extLst>
                  <a:ext uri="{FF2B5EF4-FFF2-40B4-BE49-F238E27FC236}">
                    <a16:creationId xmlns:a16="http://schemas.microsoft.com/office/drawing/2014/main" id="{C9A99BF6-0FED-4AF4-B8F3-2949EE67B2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170" y="3470798"/>
                <a:ext cx="2864309" cy="65761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6C32CFE5-FE84-4C61-BCF9-766042A1793A}"/>
              </a:ext>
            </a:extLst>
          </p:cNvPr>
          <p:cNvSpPr/>
          <p:nvPr/>
        </p:nvSpPr>
        <p:spPr>
          <a:xfrm>
            <a:off x="10208353" y="2218997"/>
            <a:ext cx="1618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ля кольцевого режима течения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Прямоугольник 52">
                <a:extLst>
                  <a:ext uri="{FF2B5EF4-FFF2-40B4-BE49-F238E27FC236}">
                    <a16:creationId xmlns:a16="http://schemas.microsoft.com/office/drawing/2014/main" id="{F6BE9A05-0C0D-4586-A54B-6DA433780538}"/>
                  </a:ext>
                </a:extLst>
              </p:cNvPr>
              <p:cNvSpPr/>
              <p:nvPr/>
            </p:nvSpPr>
            <p:spPr>
              <a:xfrm>
                <a:off x="10208354" y="2862219"/>
                <a:ext cx="1832681" cy="634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,065</m:t>
                          </m:r>
                          <m:sSup>
                            <m:s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5824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𝑓𝑟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0,0609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53" name="Прямоугольник 52">
                <a:extLst>
                  <a:ext uri="{FF2B5EF4-FFF2-40B4-BE49-F238E27FC236}">
                    <a16:creationId xmlns:a16="http://schemas.microsoft.com/office/drawing/2014/main" id="{F6BE9A05-0C0D-4586-A54B-6DA4337805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8354" y="2862219"/>
                <a:ext cx="1832681" cy="63446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Прямоугольник 53">
                <a:extLst>
                  <a:ext uri="{FF2B5EF4-FFF2-40B4-BE49-F238E27FC236}">
                    <a16:creationId xmlns:a16="http://schemas.microsoft.com/office/drawing/2014/main" id="{1D536801-5953-4CBA-AD64-AE1F503ADBB2}"/>
                  </a:ext>
                </a:extLst>
              </p:cNvPr>
              <p:cNvSpPr/>
              <p:nvPr/>
            </p:nvSpPr>
            <p:spPr>
              <a:xfrm>
                <a:off x="10208354" y="3620982"/>
                <a:ext cx="68345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54" name="Прямоугольник 53">
                <a:extLst>
                  <a:ext uri="{FF2B5EF4-FFF2-40B4-BE49-F238E27FC236}">
                    <a16:creationId xmlns:a16="http://schemas.microsoft.com/office/drawing/2014/main" id="{1D536801-5953-4CBA-AD64-AE1F503ADB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8354" y="3620982"/>
                <a:ext cx="683457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7434527-989C-DC80-2655-B73507B9AB0F}"/>
                  </a:ext>
                </a:extLst>
              </p:cNvPr>
              <p:cNvSpPr txBox="1"/>
              <p:nvPr/>
            </p:nvSpPr>
            <p:spPr>
              <a:xfrm>
                <a:off x="7152612" y="5568420"/>
                <a:ext cx="6096000" cy="261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05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05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050" b="0" i="1" smtClean="0">
                            <a:latin typeface="Cambria Math" panose="02040503050406030204" pitchFamily="18" charset="0"/>
                          </a:rPr>
                          <m:t>𝐿𝑣</m:t>
                        </m:r>
                      </m:sub>
                    </m:sSub>
                  </m:oMath>
                </a14:m>
                <a:r>
                  <a:rPr lang="en-US" sz="1050" i="1" dirty="0"/>
                  <a:t>- </a:t>
                </a:r>
                <a:r>
                  <a:rPr lang="ru-RU" sz="1050" i="1" dirty="0"/>
                  <a:t>показатель скорости жидкости</a:t>
                </a:r>
                <a:endParaRPr lang="ru-RU" sz="1200" i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7434527-989C-DC80-2655-B73507B9A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612" y="5568420"/>
                <a:ext cx="6096000" cy="261610"/>
              </a:xfrm>
              <a:prstGeom prst="rect">
                <a:avLst/>
              </a:prstGeom>
              <a:blipFill>
                <a:blip r:embed="rId25"/>
                <a:stretch>
                  <a:fillRect b="-116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6151AC6C-2A12-F4D5-E3B4-450550D690F1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391795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91EA70-1400-4C19-BEF1-EF92ED4A5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231" y="231348"/>
            <a:ext cx="10933200" cy="249299"/>
          </a:xfrm>
        </p:spPr>
        <p:txBody>
          <a:bodyPr>
            <a:noAutofit/>
          </a:bodyPr>
          <a:lstStyle/>
          <a:p>
            <a:r>
              <a:rPr lang="ru-RU" sz="2400" b="1" dirty="0"/>
              <a:t>Формирование модели течения газожидкостной смеси в трубопроводе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BD6C174-1175-4D06-9550-5405F74A5BEE}"/>
              </a:ext>
            </a:extLst>
          </p:cNvPr>
          <p:cNvSpPr/>
          <p:nvPr/>
        </p:nvSpPr>
        <p:spPr>
          <a:xfrm>
            <a:off x="176004" y="722025"/>
            <a:ext cx="3249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вухфазный коэффициент трения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 (</a:t>
            </a:r>
            <a:r>
              <a:rPr lang="en-US" sz="1400" dirty="0" err="1">
                <a:solidFill>
                  <a:srgbClr val="0097D8">
                    <a:lumMod val="100000"/>
                  </a:srgbClr>
                </a:solidFill>
              </a:rPr>
              <a:t>Beggs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 &amp; Brill) </a:t>
            </a:r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67E68D50-CFFB-47CD-86AF-87970CE2DF04}"/>
                  </a:ext>
                </a:extLst>
              </p:cNvPr>
              <p:cNvSpPr/>
              <p:nvPr/>
            </p:nvSpPr>
            <p:spPr>
              <a:xfrm>
                <a:off x="123058" y="1163107"/>
                <a:ext cx="1221104" cy="324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𝑡𝑝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𝑠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67E68D50-CFFB-47CD-86AF-87970CE2D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58" y="1163107"/>
                <a:ext cx="1221104" cy="324384"/>
              </a:xfrm>
              <a:prstGeom prst="rect">
                <a:avLst/>
              </a:prstGeom>
              <a:blipFill>
                <a:blip r:embed="rId2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7152F919-55D8-4875-9169-F9891BB7B058}"/>
                  </a:ext>
                </a:extLst>
              </p:cNvPr>
              <p:cNvSpPr/>
              <p:nvPr/>
            </p:nvSpPr>
            <p:spPr>
              <a:xfrm>
                <a:off x="-209637" y="1830153"/>
                <a:ext cx="3634975" cy="571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0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ru-RU" sz="1000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00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0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ru-RU" sz="1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r>
                            <a:rPr lang="ru-RU" sz="1000" i="0">
                              <a:latin typeface="Cambria Math" panose="02040503050406030204" pitchFamily="18" charset="0"/>
                            </a:rPr>
                            <m:t>−0,0523+3,182</m:t>
                          </m:r>
                          <m:r>
                            <a:rPr lang="ru-RU" sz="10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ru-RU" sz="1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ru-RU" sz="1000" i="0">
                              <a:latin typeface="Cambria Math" panose="02040503050406030204" pitchFamily="18" charset="0"/>
                            </a:rPr>
                            <m:t>−0,8725</m:t>
                          </m:r>
                          <m:sSup>
                            <m:sSupPr>
                              <m:ctrlPr>
                                <a:rPr lang="ru-RU" sz="1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0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</m:e>
                            <m:sup>
                              <m:r>
                                <a:rPr lang="ru-RU" sz="1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ru-RU" sz="1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ru-RU" sz="1000" i="0">
                              <a:latin typeface="Cambria Math" panose="02040503050406030204" pitchFamily="18" charset="0"/>
                            </a:rPr>
                            <m:t>+0,01853</m:t>
                          </m:r>
                          <m:sSup>
                            <m:sSupPr>
                              <m:ctrlPr>
                                <a:rPr lang="ru-RU" sz="1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0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</m:e>
                            <m:sup>
                              <m:r>
                                <a:rPr lang="ru-RU" sz="10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d>
                            <m:dPr>
                              <m:ctrlPr>
                                <a:rPr lang="ru-RU" sz="1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10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7152F919-55D8-4875-9169-F9891BB7B0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9637" y="1830153"/>
                <a:ext cx="3634975" cy="5711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85BB4B8E-5641-471D-AB62-6CD9A61BD5D1}"/>
                  </a:ext>
                </a:extLst>
              </p:cNvPr>
              <p:cNvSpPr/>
              <p:nvPr/>
            </p:nvSpPr>
            <p:spPr>
              <a:xfrm>
                <a:off x="132559" y="2882066"/>
                <a:ext cx="1251561" cy="616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sSup>
                            <m:s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85BB4B8E-5641-471D-AB62-6CD9A61BD5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59" y="2882066"/>
                <a:ext cx="1251561" cy="6165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DF8F5BC-B1A4-44E2-9C21-EA1EA5016D71}"/>
              </a:ext>
            </a:extLst>
          </p:cNvPr>
          <p:cNvSpPr/>
          <p:nvPr/>
        </p:nvSpPr>
        <p:spPr>
          <a:xfrm>
            <a:off x="132559" y="2495454"/>
            <a:ext cx="13622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&lt; y &lt; 1,2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6DA19B89-4E64-4E6E-BC4D-D5937768E6D5}"/>
                  </a:ext>
                </a:extLst>
              </p:cNvPr>
              <p:cNvSpPr/>
              <p:nvPr/>
            </p:nvSpPr>
            <p:spPr>
              <a:xfrm>
                <a:off x="1607850" y="2495454"/>
                <a:ext cx="166744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,2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−1,2</m:t>
                          </m:r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6DA19B89-4E64-4E6E-BC4D-D5937768E6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50" y="2495454"/>
                <a:ext cx="1667443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902243EF-3397-42E3-82C9-653F9426A73D}"/>
                  </a:ext>
                </a:extLst>
              </p:cNvPr>
              <p:cNvSpPr/>
              <p:nvPr/>
            </p:nvSpPr>
            <p:spPr>
              <a:xfrm>
                <a:off x="202314" y="1496735"/>
                <a:ext cx="291372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𝑠</m:t>
                        </m:r>
                      </m:sub>
                    </m:sSub>
                  </m:oMath>
                </a14:m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коэффициент трения без учёта проскальзывания по диаграмме </a:t>
                </a:r>
                <a:r>
                  <a:rPr lang="en-US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ody</a:t>
                </a:r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д. ед.</a:t>
                </a:r>
                <a:endParaRPr lang="ru-RU" sz="800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902243EF-3397-42E3-82C9-653F9426A7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14" y="1496735"/>
                <a:ext cx="2913722" cy="338554"/>
              </a:xfrm>
              <a:prstGeom prst="rect">
                <a:avLst/>
              </a:prstGeom>
              <a:blipFill>
                <a:blip r:embed="rId6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6809C007-6D43-4E01-AEFB-751BF83DF1FC}"/>
              </a:ext>
            </a:extLst>
          </p:cNvPr>
          <p:cNvSpPr/>
          <p:nvPr/>
        </p:nvSpPr>
        <p:spPr>
          <a:xfrm>
            <a:off x="176005" y="3553559"/>
            <a:ext cx="2841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Коэффициент трения без учёта проскальзывания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 (Moody)</a:t>
            </a:r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3B032059-2505-4E6A-9ECC-9F68CB8CA33D}"/>
                  </a:ext>
                </a:extLst>
              </p:cNvPr>
              <p:cNvSpPr/>
              <p:nvPr/>
            </p:nvSpPr>
            <p:spPr>
              <a:xfrm>
                <a:off x="210469" y="4776345"/>
                <a:ext cx="290556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𝑒𝑛𝑠</m:t>
                        </m:r>
                      </m:sub>
                    </m:sSub>
                  </m:oMath>
                </a14:m>
                <a:r>
                  <a:rPr lang="en-US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коэффициент Рейнольдса без учёта проскальзывания, д. ед.</a:t>
                </a:r>
                <a:endParaRPr lang="ru-RU" sz="8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3B032059-2505-4E6A-9ECC-9F68CB8CA3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69" y="4776345"/>
                <a:ext cx="2905568" cy="338554"/>
              </a:xfrm>
              <a:prstGeom prst="rect">
                <a:avLst/>
              </a:prstGeom>
              <a:blipFill>
                <a:blip r:embed="rId7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2B70AF4D-C599-4FCD-9190-EFAB6C5BF864}"/>
                  </a:ext>
                </a:extLst>
              </p:cNvPr>
              <p:cNvSpPr/>
              <p:nvPr/>
            </p:nvSpPr>
            <p:spPr>
              <a:xfrm>
                <a:off x="210469" y="5190018"/>
                <a:ext cx="2103589" cy="562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𝑟𝑒𝑛𝑠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2B70AF4D-C599-4FCD-9190-EFAB6C5BF8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69" y="5190018"/>
                <a:ext cx="2103589" cy="5622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175E7E75-9DBE-4D68-BB7B-D0FEEAA5BC66}"/>
                  </a:ext>
                </a:extLst>
              </p:cNvPr>
              <p:cNvSpPr/>
              <p:nvPr/>
            </p:nvSpPr>
            <p:spPr>
              <a:xfrm>
                <a:off x="176004" y="4059510"/>
                <a:ext cx="2650213" cy="569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sz="1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  <m:t>𝑡𝑝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ru-RU" sz="1200" i="0">
                          <a:latin typeface="Cambria Math" panose="02040503050406030204" pitchFamily="18" charset="0"/>
                        </a:rPr>
                        <m:t>=1,74−2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𝑙𝑔</m:t>
                      </m:r>
                      <m:d>
                        <m:dPr>
                          <m:ctrlPr>
                            <a:rPr lang="ru-RU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RU" sz="12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num>
                            <m:den>
                              <m:r>
                                <a:rPr lang="ru-RU" sz="1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ru-RU" sz="12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1200" i="0">
                                  <a:latin typeface="Cambria Math" panose="02040503050406030204" pitchFamily="18" charset="0"/>
                                </a:rPr>
                                <m:t>18,7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  <m:t>𝑟𝑒𝑛𝑠</m:t>
                                  </m:r>
                                </m:sub>
                              </m:sSub>
                              <m:rad>
                                <m:radPr>
                                  <m:degHide m:val="on"/>
                                  <m:ctrlPr>
                                    <a:rPr lang="ru-RU" sz="12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ru-RU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ru-RU" sz="1200" i="1">
                                          <a:latin typeface="Cambria Math" panose="02040503050406030204" pitchFamily="18" charset="0"/>
                                        </a:rPr>
                                        <m:t>𝑡𝑝</m:t>
                                      </m:r>
                                    </m:sub>
                                  </m:sSub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175E7E75-9DBE-4D68-BB7B-D0FEEAA5BC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04" y="4059510"/>
                <a:ext cx="2650213" cy="5696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77E34F7-6E8D-4A95-BBA1-AC707927FB35}"/>
              </a:ext>
            </a:extLst>
          </p:cNvPr>
          <p:cNvSpPr/>
          <p:nvPr/>
        </p:nvSpPr>
        <p:spPr>
          <a:xfrm>
            <a:off x="3279120" y="722025"/>
            <a:ext cx="39027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ля фонда с высоким газовым фактором корреляция </a:t>
            </a:r>
            <a:r>
              <a:rPr lang="en-US" sz="1400" dirty="0" err="1">
                <a:solidFill>
                  <a:srgbClr val="0097D8">
                    <a:lumMod val="100000"/>
                  </a:srgbClr>
                </a:solidFill>
              </a:rPr>
              <a:t>Beggs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 &amp; Brill </a:t>
            </a:r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оказывается не применима. Согласно корреляции </a:t>
            </a:r>
            <a:r>
              <a:rPr lang="en-US" sz="1400" dirty="0">
                <a:solidFill>
                  <a:srgbClr val="0097D8">
                    <a:lumMod val="100000"/>
                  </a:srgbClr>
                </a:solidFill>
              </a:rPr>
              <a:t>Gray:</a:t>
            </a:r>
            <a:endParaRPr lang="ru-RU" sz="1400" dirty="0"/>
          </a:p>
        </p:txBody>
      </p:sp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07E20423-E341-4D26-A257-DAA0E5C2C6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559348"/>
              </p:ext>
            </p:extLst>
          </p:nvPr>
        </p:nvGraphicFramePr>
        <p:xfrm>
          <a:off x="6991560" y="724260"/>
          <a:ext cx="4400189" cy="1769876"/>
        </p:xfrm>
        <a:graphic>
          <a:graphicData uri="http://schemas.openxmlformats.org/drawingml/2006/table">
            <a:tbl>
              <a:tblPr/>
              <a:tblGrid>
                <a:gridCol w="754360">
                  <a:extLst>
                    <a:ext uri="{9D8B030D-6E8A-4147-A177-3AD203B41FA5}">
                      <a16:colId xmlns:a16="http://schemas.microsoft.com/office/drawing/2014/main" val="1505116715"/>
                    </a:ext>
                  </a:extLst>
                </a:gridCol>
                <a:gridCol w="359081">
                  <a:extLst>
                    <a:ext uri="{9D8B030D-6E8A-4147-A177-3AD203B41FA5}">
                      <a16:colId xmlns:a16="http://schemas.microsoft.com/office/drawing/2014/main" val="2580888941"/>
                    </a:ext>
                  </a:extLst>
                </a:gridCol>
                <a:gridCol w="445955">
                  <a:extLst>
                    <a:ext uri="{9D8B030D-6E8A-4147-A177-3AD203B41FA5}">
                      <a16:colId xmlns:a16="http://schemas.microsoft.com/office/drawing/2014/main" val="3208047304"/>
                    </a:ext>
                  </a:extLst>
                </a:gridCol>
                <a:gridCol w="494460">
                  <a:extLst>
                    <a:ext uri="{9D8B030D-6E8A-4147-A177-3AD203B41FA5}">
                      <a16:colId xmlns:a16="http://schemas.microsoft.com/office/drawing/2014/main" val="1634281468"/>
                    </a:ext>
                  </a:extLst>
                </a:gridCol>
                <a:gridCol w="1049009">
                  <a:extLst>
                    <a:ext uri="{9D8B030D-6E8A-4147-A177-3AD203B41FA5}">
                      <a16:colId xmlns:a16="http://schemas.microsoft.com/office/drawing/2014/main" val="2216199864"/>
                    </a:ext>
                  </a:extLst>
                </a:gridCol>
                <a:gridCol w="660246">
                  <a:extLst>
                    <a:ext uri="{9D8B030D-6E8A-4147-A177-3AD203B41FA5}">
                      <a16:colId xmlns:a16="http://schemas.microsoft.com/office/drawing/2014/main" val="1444778475"/>
                    </a:ext>
                  </a:extLst>
                </a:gridCol>
                <a:gridCol w="637078">
                  <a:extLst>
                    <a:ext uri="{9D8B030D-6E8A-4147-A177-3AD203B41FA5}">
                      <a16:colId xmlns:a16="http://schemas.microsoft.com/office/drawing/2014/main" val="3585902538"/>
                    </a:ext>
                  </a:extLst>
                </a:gridCol>
              </a:tblGrid>
              <a:tr h="1797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кважина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тносительное отклонение, 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Газовый фактор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1821675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№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ay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eggs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amp; Brill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LGA </a:t>
                      </a: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eady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te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chanistic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agedorn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nd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rown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odified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ru-RU" sz="1000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м</a:t>
                      </a:r>
                      <a:r>
                        <a:rPr lang="ru-RU" sz="1000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29135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29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2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32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25.15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59506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6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52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7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36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7.32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03190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0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21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84.8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18088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39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4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8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21.2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41055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6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7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27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2.53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93632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49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55%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22%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78.93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0" marR="5080" marT="508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2960950"/>
                  </a:ext>
                </a:extLst>
              </a:tr>
            </a:tbl>
          </a:graphicData>
        </a:graphic>
      </p:graphicFrame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F3046C95-C34B-4A42-8CD8-CFC9F63107C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1561" y="2610001"/>
            <a:ext cx="4400189" cy="32942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5CC3BDAC-9F9B-4606-BE3A-9730EE73B9BD}"/>
                  </a:ext>
                </a:extLst>
              </p:cNvPr>
              <p:cNvSpPr/>
              <p:nvPr/>
            </p:nvSpPr>
            <p:spPr>
              <a:xfrm>
                <a:off x="3541669" y="1514143"/>
                <a:ext cx="2811091" cy="739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140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2,314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RU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ru-RU" sz="1400" i="0">
                                                  <a:latin typeface="Cambria Math" panose="02040503050406030204" pitchFamily="18" charset="0"/>
                                                </a:rPr>
                                                <m:t>1+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ru-RU" sz="1400" i="0">
                                                      <a:latin typeface="Cambria Math" panose="02040503050406030204" pitchFamily="18" charset="0"/>
                                                    </a:rPr>
                                                    <m:t>205</m:t>
                                                  </m:r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ru-RU" sz="14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ru-RU" sz="14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𝑁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ru-RU" sz="14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p>
                                  </m:sSup>
                                </m:e>
                              </m:d>
                            </m:sup>
                          </m:sSup>
                        </m:num>
                        <m:den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5CC3BDAC-9F9B-4606-BE3A-9730EE73B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669" y="1514143"/>
                <a:ext cx="2811091" cy="7391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AC141DE4-DD9C-4ED2-BB75-4FF037837959}"/>
                  </a:ext>
                </a:extLst>
              </p:cNvPr>
              <p:cNvSpPr/>
              <p:nvPr/>
            </p:nvSpPr>
            <p:spPr>
              <a:xfrm>
                <a:off x="3400679" y="2324859"/>
                <a:ext cx="291372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</a:t>
                </a:r>
                <a:r>
                  <a:rPr lang="en-US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8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безразмерная скорость смеси, д. ед.</a:t>
                </a:r>
                <a:r>
                  <a:rPr lang="en-US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8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ru-RU" sz="8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в –</a:t>
                </a:r>
                <a:r>
                  <a:rPr lang="en-US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безразмерный диаметр трубопровода, </a:t>
                </a:r>
                <a:r>
                  <a:rPr lang="ru-RU" sz="800" dirty="0" err="1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.ед</a:t>
                </a:r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800" dirty="0"/>
              </a:p>
            </p:txBody>
          </p:sp>
        </mc:Choice>
        <mc:Fallback xmlns=""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AC141DE4-DD9C-4ED2-BB75-4FF0378379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679" y="2324859"/>
                <a:ext cx="2913722" cy="338554"/>
              </a:xfrm>
              <a:prstGeom prst="rect">
                <a:avLst/>
              </a:prstGeom>
              <a:blipFill>
                <a:blip r:embed="rId12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Прямоугольник 36">
                <a:extLst>
                  <a:ext uri="{FF2B5EF4-FFF2-40B4-BE49-F238E27FC236}">
                    <a16:creationId xmlns:a16="http://schemas.microsoft.com/office/drawing/2014/main" id="{49066C48-0FA6-4323-94F4-FD479FF0014B}"/>
                  </a:ext>
                </a:extLst>
              </p:cNvPr>
              <p:cNvSpPr/>
              <p:nvPr/>
            </p:nvSpPr>
            <p:spPr>
              <a:xfrm>
                <a:off x="3282020" y="2743997"/>
                <a:ext cx="3598870" cy="649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0,0814∙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−0,0544∙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730</m:t>
                                  </m:r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7" name="Прямоугольник 36">
                <a:extLst>
                  <a:ext uri="{FF2B5EF4-FFF2-40B4-BE49-F238E27FC236}">
                    <a16:creationId xmlns:a16="http://schemas.microsoft.com/office/drawing/2014/main" id="{49066C48-0FA6-4323-94F4-FD479FF001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020" y="2743997"/>
                <a:ext cx="3598870" cy="64915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4317B2DD-C3BD-4E99-8AA7-4BD89F325BEA}"/>
                  </a:ext>
                </a:extLst>
              </p:cNvPr>
              <p:cNvSpPr/>
              <p:nvPr/>
            </p:nvSpPr>
            <p:spPr>
              <a:xfrm>
                <a:off x="3294533" y="3309243"/>
                <a:ext cx="800219" cy="557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4317B2DD-C3BD-4E99-8AA7-4BD89F325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533" y="3309243"/>
                <a:ext cx="800219" cy="55797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7173B757-204E-463B-95EF-39FDB2252967}"/>
              </a:ext>
            </a:extLst>
          </p:cNvPr>
          <p:cNvSpPr/>
          <p:nvPr/>
        </p:nvSpPr>
        <p:spPr>
          <a:xfrm>
            <a:off x="3321122" y="4578281"/>
            <a:ext cx="12554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≥ 0,007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25CF9C62-924D-40F9-B399-C7EECA3B60ED}"/>
                  </a:ext>
                </a:extLst>
              </p:cNvPr>
              <p:cNvSpPr/>
              <p:nvPr/>
            </p:nvSpPr>
            <p:spPr>
              <a:xfrm>
                <a:off x="4879518" y="4568280"/>
                <a:ext cx="70198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25CF9C62-924D-40F9-B399-C7EECA3B60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518" y="4568280"/>
                <a:ext cx="701987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1536E6C3-1D2C-4384-9677-02A230E6ED1C}"/>
                  </a:ext>
                </a:extLst>
              </p:cNvPr>
              <p:cNvSpPr/>
              <p:nvPr/>
            </p:nvSpPr>
            <p:spPr>
              <a:xfrm>
                <a:off x="5519701" y="3910768"/>
                <a:ext cx="1084015" cy="545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8,5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1536E6C3-1D2C-4384-9677-02A230E6ED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701" y="3910768"/>
                <a:ext cx="1084015" cy="545470"/>
              </a:xfrm>
              <a:prstGeom prst="rect">
                <a:avLst/>
              </a:prstGeom>
              <a:blipFill>
                <a:blip r:embed="rId16"/>
                <a:stretch>
                  <a:fillRect b="-33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E6BEB68C-4B48-4726-B41C-5437019EA26A}"/>
              </a:ext>
            </a:extLst>
          </p:cNvPr>
          <p:cNvSpPr/>
          <p:nvPr/>
        </p:nvSpPr>
        <p:spPr>
          <a:xfrm>
            <a:off x="3321122" y="5113241"/>
            <a:ext cx="12554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 0,007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Прямоугольник 42">
                <a:extLst>
                  <a:ext uri="{FF2B5EF4-FFF2-40B4-BE49-F238E27FC236}">
                    <a16:creationId xmlns:a16="http://schemas.microsoft.com/office/drawing/2014/main" id="{36211FDD-C459-4638-9E29-4DFD7F118CA9}"/>
                  </a:ext>
                </a:extLst>
              </p:cNvPr>
              <p:cNvSpPr/>
              <p:nvPr/>
            </p:nvSpPr>
            <p:spPr>
              <a:xfrm>
                <a:off x="4858175" y="4907569"/>
                <a:ext cx="1745541" cy="564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,0007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3" name="Прямоугольник 42">
                <a:extLst>
                  <a:ext uri="{FF2B5EF4-FFF2-40B4-BE49-F238E27FC236}">
                    <a16:creationId xmlns:a16="http://schemas.microsoft.com/office/drawing/2014/main" id="{36211FDD-C459-4638-9E29-4DFD7F118C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175" y="4907569"/>
                <a:ext cx="1745541" cy="5648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310883F0-E7B1-42F3-9782-E223C0068B92}"/>
                  </a:ext>
                </a:extLst>
              </p:cNvPr>
              <p:cNvSpPr/>
              <p:nvPr/>
            </p:nvSpPr>
            <p:spPr>
              <a:xfrm>
                <a:off x="3422941" y="5586862"/>
                <a:ext cx="2308004" cy="225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ru-RU" sz="8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шероховатость стенки трубопровода, м.</a:t>
                </a:r>
                <a:endParaRPr lang="ru-RU" sz="800" dirty="0"/>
              </a:p>
            </p:txBody>
          </p:sp>
        </mc:Choice>
        <mc:Fallback xmlns=""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310883F0-E7B1-42F3-9782-E223C0068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941" y="5586862"/>
                <a:ext cx="2308004" cy="225575"/>
              </a:xfrm>
              <a:prstGeom prst="rect">
                <a:avLst/>
              </a:prstGeom>
              <a:blipFill>
                <a:blip r:embed="rId18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Прямоугольник 44">
                <a:extLst>
                  <a:ext uri="{FF2B5EF4-FFF2-40B4-BE49-F238E27FC236}">
                    <a16:creationId xmlns:a16="http://schemas.microsoft.com/office/drawing/2014/main" id="{65F3EB7B-B17E-48AE-A9B9-C3D333AE11E0}"/>
                  </a:ext>
                </a:extLst>
              </p:cNvPr>
              <p:cNvSpPr/>
              <p:nvPr/>
            </p:nvSpPr>
            <p:spPr>
              <a:xfrm>
                <a:off x="4122795" y="3295309"/>
                <a:ext cx="1917320" cy="602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5" name="Прямоугольник 44">
                <a:extLst>
                  <a:ext uri="{FF2B5EF4-FFF2-40B4-BE49-F238E27FC236}">
                    <a16:creationId xmlns:a16="http://schemas.microsoft.com/office/drawing/2014/main" id="{65F3EB7B-B17E-48AE-A9B9-C3D333AE1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795" y="3295309"/>
                <a:ext cx="1917320" cy="60240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Прямоугольник 45">
                <a:extLst>
                  <a:ext uri="{FF2B5EF4-FFF2-40B4-BE49-F238E27FC236}">
                    <a16:creationId xmlns:a16="http://schemas.microsoft.com/office/drawing/2014/main" id="{8195365E-653C-457D-B885-DB9E947EF675}"/>
                  </a:ext>
                </a:extLst>
              </p:cNvPr>
              <p:cNvSpPr/>
              <p:nvPr/>
            </p:nvSpPr>
            <p:spPr>
              <a:xfrm>
                <a:off x="3298665" y="3890860"/>
                <a:ext cx="1968488" cy="578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e>
                          </m:d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6" name="Прямоугольник 45">
                <a:extLst>
                  <a:ext uri="{FF2B5EF4-FFF2-40B4-BE49-F238E27FC236}">
                    <a16:creationId xmlns:a16="http://schemas.microsoft.com/office/drawing/2014/main" id="{8195365E-653C-457D-B885-DB9E947EF6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665" y="3890860"/>
                <a:ext cx="1968488" cy="57842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FC16C6E-8542-BCB6-282B-7D48606BCB5A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951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F6997-9E3E-4CF8-A670-DA842F088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руба</a:t>
            </a:r>
            <a:r>
              <a:rPr lang="en-US" dirty="0"/>
              <a:t>. </a:t>
            </a:r>
            <a:r>
              <a:rPr lang="ru-RU" dirty="0"/>
              <a:t>Алгоритм расчета давл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4623B91-0172-46DB-ACD4-87B2AEC550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600" cy="4805363"/>
              </a:xfrm>
            </p:spPr>
            <p:txBody>
              <a:bodyPr>
                <a:normAutofit fontScale="92500" lnSpcReduction="10000"/>
              </a:bodyPr>
              <a:lstStyle/>
              <a:p>
                <a:pPr marL="514350" indent="-514350">
                  <a:buAutoNum type="arabicParenR"/>
                </a:pPr>
                <a:r>
                  <a:rPr lang="ru-RU" dirty="0"/>
                  <a:t>Выбираем корреляцию. Расчет начинается от известного давления. Задаемся шаг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  <a:p>
                <a:pPr marL="514350" indent="-514350">
                  <a:buAutoNum type="arabicParenR"/>
                </a:pPr>
                <a:r>
                  <a:rPr lang="ru-RU" dirty="0"/>
                  <a:t>Рассчитываем свойства для известного давления и температуры</a:t>
                </a:r>
              </a:p>
              <a:p>
                <a:pPr marL="514350" indent="-514350">
                  <a:buAutoNum type="arabicParenR"/>
                </a:pPr>
                <a:r>
                  <a:rPr lang="ru-RU" dirty="0"/>
                  <a:t>Рассчитываются расходы, скорости фаз, дополнительные параметры корреляции, плотности эмульсии</a:t>
                </a:r>
              </a:p>
              <a:p>
                <a:pPr marL="514350" indent="-514350">
                  <a:buAutoNum type="arabicParenR"/>
                </a:pPr>
                <a:r>
                  <a:rPr lang="ru-RU" dirty="0"/>
                  <a:t>По эмпирическим соотношениям в корреляции определяется структура потока в данном сечении</a:t>
                </a:r>
              </a:p>
              <a:p>
                <a:pPr marL="514350" indent="-514350">
                  <a:buAutoNum type="arabicParenR"/>
                </a:pPr>
                <a:r>
                  <a:rPr lang="ru-RU" dirty="0"/>
                  <a:t>Рассчитывается трение</a:t>
                </a:r>
              </a:p>
              <a:p>
                <a:pPr marL="514350" indent="-514350">
                  <a:buAutoNum type="arabicParenR"/>
                </a:pPr>
                <a:r>
                  <a:rPr lang="ru-RU" dirty="0"/>
                  <a:t>Рассчитываем перепад давления на выбранном шаге и новое давление.</a:t>
                </a:r>
              </a:p>
              <a:p>
                <a:pPr marL="514350" indent="-514350">
                  <a:buAutoNum type="arabicParenR"/>
                </a:pPr>
                <a:r>
                  <a:rPr lang="ru-RU" dirty="0"/>
                  <a:t>Возвращаемся к шагу 2 и повторяем процедуру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4623B91-0172-46DB-ACD4-87B2AEC550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600" cy="4805363"/>
              </a:xfrm>
              <a:blipFill>
                <a:blip r:embed="rId2"/>
                <a:stretch>
                  <a:fillRect l="-1275" t="-3680" r="-1101" b="-8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21F96F3-6DF4-DFFB-AB23-D4C37DBB9C58}"/>
              </a:ext>
            </a:extLst>
          </p:cNvPr>
          <p:cNvSpPr txBox="1"/>
          <p:nvPr/>
        </p:nvSpPr>
        <p:spPr>
          <a:xfrm>
            <a:off x="11353799" y="63455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472010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C8F7A6-E419-40F2-8361-E17736D5E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000" y="622800"/>
            <a:ext cx="10933200" cy="249299"/>
          </a:xfrm>
        </p:spPr>
        <p:txBody>
          <a:bodyPr>
            <a:normAutofit fontScale="90000"/>
          </a:bodyPr>
          <a:lstStyle/>
          <a:p>
            <a:r>
              <a:rPr lang="ru-RU" sz="1800" dirty="0"/>
              <a:t>Формирование модели течения газожидкостной смеси в трубопроводе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CF2CAE3-B069-403A-8D48-14D30B93CA9D}"/>
              </a:ext>
            </a:extLst>
          </p:cNvPr>
          <p:cNvSpPr/>
          <p:nvPr/>
        </p:nvSpPr>
        <p:spPr>
          <a:xfrm>
            <a:off x="630000" y="1058886"/>
            <a:ext cx="59332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Уравнение установившегося течения флюида в трубопроводе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F9B17754-8379-4630-B4F7-89A5FD46A9AE}"/>
                  </a:ext>
                </a:extLst>
              </p:cNvPr>
              <p:cNvSpPr/>
              <p:nvPr/>
            </p:nvSpPr>
            <p:spPr>
              <a:xfrm>
                <a:off x="6508814" y="1059361"/>
                <a:ext cx="3355341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𝑍</m:t>
                          </m:r>
                        </m:den>
                      </m:f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𝑟𝑎𝑣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𝑖𝑐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𝑎𝑐𝑐</m:t>
                          </m:r>
                        </m:sub>
                      </m:sSub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F9B17754-8379-4630-B4F7-89A5FD46A9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814" y="1059361"/>
                <a:ext cx="3355341" cy="630173"/>
              </a:xfrm>
              <a:prstGeom prst="rect">
                <a:avLst/>
              </a:prstGeom>
              <a:blipFill>
                <a:blip r:embed="rId2"/>
                <a:stretch>
                  <a:fillRect b="-1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54C1090-5934-4F9C-A0D3-1A96589320A1}"/>
              </a:ext>
            </a:extLst>
          </p:cNvPr>
          <p:cNvSpPr/>
          <p:nvPr/>
        </p:nvSpPr>
        <p:spPr>
          <a:xfrm>
            <a:off x="731285" y="2362860"/>
            <a:ext cx="42349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Потери давления на преодоление гравитационных сил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D3D4EFE7-6675-4F89-9B15-902F3306E6F7}"/>
                  </a:ext>
                </a:extLst>
              </p:cNvPr>
              <p:cNvSpPr/>
              <p:nvPr/>
            </p:nvSpPr>
            <p:spPr>
              <a:xfrm>
                <a:off x="694293" y="1435394"/>
                <a:ext cx="5260194" cy="560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9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9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𝑝</m:t>
                                </m:r>
                              </m:num>
                              <m:den>
                                <m:r>
                                  <a:rPr lang="en-US" sz="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𝑍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𝑟𝑎𝑣</m:t>
                        </m:r>
                      </m:sub>
                    </m:sSub>
                  </m:oMath>
                </a14:m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потери давления на преодоление гравитационных сил, Па/м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9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9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𝑝</m:t>
                                </m:r>
                              </m:num>
                              <m:den>
                                <m:r>
                                  <a:rPr lang="en-US" sz="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𝑍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𝑟𝑖𝑐</m:t>
                        </m:r>
                      </m:sub>
                    </m:sSub>
                  </m:oMath>
                </a14:m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потери давления на преодоление сил трения, Па/м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ru-RU" sz="9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9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𝑝</m:t>
                                </m:r>
                              </m:num>
                              <m:den>
                                <m:r>
                                  <a:rPr lang="en-US" sz="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𝑍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𝑐𝑐</m:t>
                        </m:r>
                      </m:sub>
                    </m:sSub>
                  </m:oMath>
                </a14:m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потери давления на преодоление сил инерции, Па/м.</a:t>
                </a:r>
                <a:endParaRPr lang="ru-RU" sz="900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D3D4EFE7-6675-4F89-9B15-902F3306E6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93" y="1435394"/>
                <a:ext cx="5260194" cy="5602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CB51060F-B52B-42F3-8DFD-884C73BC0B00}"/>
                  </a:ext>
                </a:extLst>
              </p:cNvPr>
              <p:cNvSpPr/>
              <p:nvPr/>
            </p:nvSpPr>
            <p:spPr>
              <a:xfrm>
                <a:off x="3910195" y="2660399"/>
                <a:ext cx="2038122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𝑟𝑎𝑣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CB51060F-B52B-42F3-8DFD-884C73BC0B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95" y="2660399"/>
                <a:ext cx="2038122" cy="6301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983EF25-9173-485C-965C-0BA3459AD02E}"/>
              </a:ext>
            </a:extLst>
          </p:cNvPr>
          <p:cNvSpPr/>
          <p:nvPr/>
        </p:nvSpPr>
        <p:spPr>
          <a:xfrm>
            <a:off x="731286" y="3305265"/>
            <a:ext cx="29698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Потери давления на преодоление сил трения, согласно эмпирическому соотношению Дарси-</a:t>
            </a:r>
            <a:r>
              <a:rPr lang="ru-RU" sz="1400" dirty="0" err="1">
                <a:solidFill>
                  <a:srgbClr val="0097D8">
                    <a:lumMod val="100000"/>
                  </a:srgbClr>
                </a:solidFill>
              </a:rPr>
              <a:t>Вейсбаха</a:t>
            </a:r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63775D94-CF50-47E0-8D8B-41A7C7928A90}"/>
                  </a:ext>
                </a:extLst>
              </p:cNvPr>
              <p:cNvSpPr/>
              <p:nvPr/>
            </p:nvSpPr>
            <p:spPr>
              <a:xfrm>
                <a:off x="3910195" y="3522503"/>
                <a:ext cx="1650773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𝑖𝑐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63775D94-CF50-47E0-8D8B-41A7C7928A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95" y="3522503"/>
                <a:ext cx="1650773" cy="629916"/>
              </a:xfrm>
              <a:prstGeom prst="rect">
                <a:avLst/>
              </a:prstGeom>
              <a:blipFill>
                <a:blip r:embed="rId5"/>
                <a:stretch>
                  <a:fillRect b="-1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72BE616C-4BFB-409B-88AC-014E4162B78A}"/>
                  </a:ext>
                </a:extLst>
              </p:cNvPr>
              <p:cNvSpPr/>
              <p:nvPr/>
            </p:nvSpPr>
            <p:spPr>
              <a:xfrm>
                <a:off x="791102" y="4259372"/>
                <a:ext cx="50665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 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диаметр трубопровода, м; </a:t>
                </a:r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коэффициент потерь на трение, д. ед.; </a:t>
                </a:r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приведённый массовый расход флюида, кг/(м</a:t>
                </a:r>
                <a:r>
                  <a:rPr lang="ru-RU" sz="900" baseline="30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∙с); </a:t>
                </a:r>
                <a14:m>
                  <m:oMath xmlns:m="http://schemas.openxmlformats.org/officeDocument/2006/math">
                    <m:r>
                      <a:rPr lang="en-US" sz="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скорость течения флюида, м/с.</a:t>
                </a:r>
                <a:endParaRPr lang="ru-RU" sz="900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72BE616C-4BFB-409B-88AC-014E4162B7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02" y="4259372"/>
                <a:ext cx="5066575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8D79A27-36C7-4301-8A11-F6BDF0F3E1D6}"/>
              </a:ext>
            </a:extLst>
          </p:cNvPr>
          <p:cNvSpPr/>
          <p:nvPr/>
        </p:nvSpPr>
        <p:spPr>
          <a:xfrm>
            <a:off x="696409" y="4826756"/>
            <a:ext cx="296985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Потери давления на преодоление инерционных сопротивлений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EB1178D3-01AA-4129-B3C9-F0ABE11DE6A7}"/>
                  </a:ext>
                </a:extLst>
              </p:cNvPr>
              <p:cNvSpPr/>
              <p:nvPr/>
            </p:nvSpPr>
            <p:spPr>
              <a:xfrm>
                <a:off x="3910195" y="4908152"/>
                <a:ext cx="1796581" cy="605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𝑎𝑐𝑐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𝑍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EB1178D3-01AA-4129-B3C9-F0ABE11DE6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95" y="4908152"/>
                <a:ext cx="1796581" cy="6056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FFCAA951-3C38-4FBC-B54D-AB7CB2A966CD}"/>
              </a:ext>
            </a:extLst>
          </p:cNvPr>
          <p:cNvSpPr/>
          <p:nvPr/>
        </p:nvSpPr>
        <p:spPr>
          <a:xfrm>
            <a:off x="694293" y="2031286"/>
            <a:ext cx="42349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ля однофазного течения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7F64DEDA-E95B-408D-9156-5E80396B9CAE}"/>
                  </a:ext>
                </a:extLst>
              </p:cNvPr>
              <p:cNvSpPr/>
              <p:nvPr/>
            </p:nvSpPr>
            <p:spPr>
              <a:xfrm>
                <a:off x="6670897" y="2362860"/>
                <a:ext cx="3490891" cy="630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𝑔𝑟𝑎𝑣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ru-RU" sz="14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ru-RU" sz="1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7F64DEDA-E95B-408D-9156-5E80396B9C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0897" y="2362860"/>
                <a:ext cx="3490891" cy="6301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C231806C-BA60-4471-9D62-6F5001E826CA}"/>
                  </a:ext>
                </a:extLst>
              </p:cNvPr>
              <p:cNvSpPr/>
              <p:nvPr/>
            </p:nvSpPr>
            <p:spPr>
              <a:xfrm>
                <a:off x="6756060" y="3103308"/>
                <a:ext cx="4058244" cy="380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900" baseline="-25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истинное содержание жидкости в сечении, д. ед.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плотность жидкой фазы, кг/м</a:t>
                </a:r>
                <a:r>
                  <a:rPr lang="ru-RU" sz="900" baseline="30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плотность газовой фазы, кг/м</a:t>
                </a:r>
                <a:r>
                  <a:rPr lang="ru-RU" sz="900" baseline="30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900" dirty="0"/>
              </a:p>
            </p:txBody>
          </p:sp>
        </mc:Choice>
        <mc:Fallback xmlns="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C231806C-BA60-4471-9D62-6F5001E826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060" y="3103308"/>
                <a:ext cx="4058244" cy="380553"/>
              </a:xfrm>
              <a:prstGeom prst="rect">
                <a:avLst/>
              </a:prstGeom>
              <a:blipFill>
                <a:blip r:embed="rId9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8B679CA6-6292-4F64-BF70-D7230435E3AA}"/>
              </a:ext>
            </a:extLst>
          </p:cNvPr>
          <p:cNvSpPr/>
          <p:nvPr/>
        </p:nvSpPr>
        <p:spPr>
          <a:xfrm>
            <a:off x="6756060" y="2031286"/>
            <a:ext cx="42349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97D8">
                    <a:lumMod val="100000"/>
                  </a:srgbClr>
                </a:solidFill>
              </a:rPr>
              <a:t>Для многофазного течения:</a:t>
            </a:r>
            <a:endParaRPr lang="ru-R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0020BE78-6150-4C14-9E52-30187631F05E}"/>
                  </a:ext>
                </a:extLst>
              </p:cNvPr>
              <p:cNvSpPr/>
              <p:nvPr/>
            </p:nvSpPr>
            <p:spPr>
              <a:xfrm>
                <a:off x="7196174" y="3500367"/>
                <a:ext cx="1994840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𝑟𝑖𝑐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𝑡𝑝</m:t>
                          </m:r>
                        </m:sub>
                      </m:sSub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0020BE78-6150-4C14-9E52-30187631F0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174" y="3500367"/>
                <a:ext cx="1994840" cy="629916"/>
              </a:xfrm>
              <a:prstGeom prst="rect">
                <a:avLst/>
              </a:prstGeom>
              <a:blipFill>
                <a:blip r:embed="rId10"/>
                <a:stretch>
                  <a:fillRect b="-9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3F176C2B-F676-4AAF-9340-B2BD2D3E02FB}"/>
                  </a:ext>
                </a:extLst>
              </p:cNvPr>
              <p:cNvSpPr/>
              <p:nvPr/>
            </p:nvSpPr>
            <p:spPr>
              <a:xfrm>
                <a:off x="6756060" y="4259372"/>
                <a:ext cx="452154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900" baseline="-25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p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коэффициент двухфазного трения,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скорость течения газожидкостной смеси, м/с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приведённый массовый расход газожидкостной смеси, кг/(м</a:t>
                </a:r>
                <a:r>
                  <a:rPr lang="ru-RU" sz="900" baseline="30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∙с).</a:t>
                </a:r>
                <a:endParaRPr lang="ru-RU" sz="9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3F176C2B-F676-4AAF-9340-B2BD2D3E0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060" y="4259372"/>
                <a:ext cx="4521540" cy="369332"/>
              </a:xfrm>
              <a:prstGeom prst="rect">
                <a:avLst/>
              </a:prstGeom>
              <a:blipFill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43B27646-3265-44DC-9F2A-F45175C6B53C}"/>
                  </a:ext>
                </a:extLst>
              </p:cNvPr>
              <p:cNvSpPr/>
              <p:nvPr/>
            </p:nvSpPr>
            <p:spPr>
              <a:xfrm>
                <a:off x="7090305" y="4893280"/>
                <a:ext cx="2056525" cy="605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𝑝</m:t>
                                  </m:r>
                                </m:num>
                                <m:den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𝑑𝑍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𝑎𝑐𝑐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ru-RU" sz="140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>
                        <m:f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𝑑𝑍</m:t>
                          </m:r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43B27646-3265-44DC-9F2A-F45175C6B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305" y="4893280"/>
                <a:ext cx="2056525" cy="6056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33EF0F9-F97B-4EF6-A50C-E128BCC03307}"/>
                  </a:ext>
                </a:extLst>
              </p:cNvPr>
              <p:cNvSpPr/>
              <p:nvPr/>
            </p:nvSpPr>
            <p:spPr>
              <a:xfrm>
                <a:off x="7300137" y="5565420"/>
                <a:ext cx="281000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9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скорость смеси, м/с</a:t>
                </a:r>
                <a:r>
                  <a:rPr lang="en-US" sz="9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9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9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9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9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900" b="0" i="1" smtClean="0">
                        <a:latin typeface="Cambria Math" panose="02040503050406030204" pitchFamily="18" charset="0"/>
                      </a:rPr>
                      <m:t>плотность смеси.</m:t>
                    </m:r>
                  </m:oMath>
                </a14:m>
                <a:endParaRPr lang="ru-RU" sz="900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233EF0F9-F97B-4EF6-A50C-E128BCC033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137" y="5565420"/>
                <a:ext cx="2810000" cy="230832"/>
              </a:xfrm>
              <a:prstGeom prst="rect">
                <a:avLst/>
              </a:prstGeom>
              <a:blipFill>
                <a:blip r:embed="rId1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89726DDD-D331-0585-F414-46EC3648FDC4}"/>
              </a:ext>
            </a:extLst>
          </p:cNvPr>
          <p:cNvSpPr txBox="1"/>
          <p:nvPr/>
        </p:nvSpPr>
        <p:spPr>
          <a:xfrm>
            <a:off x="11261514" y="59626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5998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>
            <a:extLst>
              <a:ext uri="{FF2B5EF4-FFF2-40B4-BE49-F238E27FC236}">
                <a16:creationId xmlns:a16="http://schemas.microsoft.com/office/drawing/2014/main" id="{793530F3-2CA1-4423-9C47-01B23BB67DB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83124" y="1540560"/>
            <a:ext cx="6144925" cy="5076825"/>
          </a:xfrm>
        </p:spPr>
        <p:txBody>
          <a:bodyPr/>
          <a:lstStyle/>
          <a:p>
            <a:pPr marL="380990" indent="-380990"/>
            <a:r>
              <a:rPr lang="ru-RU" dirty="0">
                <a:latin typeface="+mj-lt"/>
              </a:rPr>
              <a:t>Модель нелетучей нефти</a:t>
            </a:r>
          </a:p>
          <a:p>
            <a:pPr marL="646027" lvl="1" indent="-380990"/>
            <a:r>
              <a:rPr lang="ru-RU" dirty="0">
                <a:latin typeface="+mj-lt"/>
              </a:rPr>
              <a:t>Нефть состоит из двух компонент – нефти (жидкость) и газа</a:t>
            </a:r>
          </a:p>
          <a:p>
            <a:pPr marL="646027" lvl="1" indent="-380990"/>
            <a:endParaRPr lang="ru-RU" dirty="0">
              <a:latin typeface="+mj-lt"/>
            </a:endParaRPr>
          </a:p>
          <a:p>
            <a:pPr marL="646027" lvl="1" indent="-380990"/>
            <a:endParaRPr lang="ru-RU" dirty="0">
              <a:latin typeface="+mj-lt"/>
            </a:endParaRPr>
          </a:p>
          <a:p>
            <a:pPr marL="380990" indent="-380990"/>
            <a:r>
              <a:rPr lang="ru-RU" dirty="0">
                <a:latin typeface="+mj-lt"/>
              </a:rPr>
              <a:t>Композиционное моделирование</a:t>
            </a:r>
          </a:p>
          <a:p>
            <a:pPr marL="646027" lvl="1" indent="-380990"/>
            <a:r>
              <a:rPr lang="ru-RU" dirty="0">
                <a:latin typeface="+mj-lt"/>
              </a:rPr>
              <a:t>Нефть состоит из множества компонент (реальных компонент – метан, этан и </a:t>
            </a:r>
            <a:r>
              <a:rPr lang="ru-RU" dirty="0" err="1">
                <a:latin typeface="+mj-lt"/>
              </a:rPr>
              <a:t>пр</a:t>
            </a:r>
            <a:r>
              <a:rPr lang="ru-RU" dirty="0">
                <a:latin typeface="+mj-lt"/>
              </a:rPr>
              <a:t> и </a:t>
            </a:r>
            <a:r>
              <a:rPr lang="ru-RU" dirty="0" err="1">
                <a:latin typeface="+mj-lt"/>
              </a:rPr>
              <a:t>пседвокомпонент</a:t>
            </a:r>
            <a:r>
              <a:rPr lang="ru-RU" dirty="0">
                <a:latin typeface="+mj-lt"/>
              </a:rPr>
              <a:t> – </a:t>
            </a:r>
            <a:r>
              <a:rPr lang="en-US" dirty="0">
                <a:latin typeface="+mj-lt"/>
              </a:rPr>
              <a:t>C7+ </a:t>
            </a:r>
            <a:r>
              <a:rPr lang="ru-RU" dirty="0">
                <a:latin typeface="+mj-lt"/>
              </a:rPr>
              <a:t>и т.д.)</a:t>
            </a: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8CD123BA-839E-44B6-8B64-B18F499DE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3102" y="365768"/>
            <a:ext cx="10515599" cy="851670"/>
          </a:xfrm>
        </p:spPr>
        <p:txBody>
          <a:bodyPr>
            <a:noAutofit/>
          </a:bodyPr>
          <a:lstStyle/>
          <a:p>
            <a:r>
              <a:rPr lang="ru-RU" sz="3200" dirty="0"/>
              <a:t>Моделирование свойств нефти </a:t>
            </a:r>
            <a:r>
              <a:rPr lang="en-US" sz="3200" dirty="0"/>
              <a:t>–</a:t>
            </a:r>
            <a:r>
              <a:rPr lang="ru-RU" sz="3200" dirty="0"/>
              <a:t> </a:t>
            </a:r>
            <a:r>
              <a:rPr lang="en-US" sz="3200" dirty="0"/>
              <a:t>PVT </a:t>
            </a:r>
            <a:r>
              <a:rPr lang="ru-RU" sz="3200" dirty="0"/>
              <a:t>моделировани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BF3705C-7FAF-4D2C-8642-0E99376143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9294" y="3714863"/>
            <a:ext cx="4440116" cy="284922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9388617-B05C-4391-9478-F7EE8BE804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0258" y="1351686"/>
            <a:ext cx="2881530" cy="22289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6104BC6-1A18-EC15-00D5-266B0F8D04A2}"/>
              </a:ext>
            </a:extLst>
          </p:cNvPr>
          <p:cNvSpPr txBox="1"/>
          <p:nvPr/>
        </p:nvSpPr>
        <p:spPr>
          <a:xfrm>
            <a:off x="11548567" y="60769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2903960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C842C9-2183-4A55-B8BB-CB3012357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lack</a:t>
            </a:r>
            <a:r>
              <a:rPr lang="ru-RU" sz="4000" dirty="0"/>
              <a:t>-</a:t>
            </a:r>
            <a:r>
              <a:rPr lang="en-US" sz="4000" dirty="0"/>
              <a:t>Oil PVT </a:t>
            </a:r>
            <a:r>
              <a:rPr lang="ru-RU" sz="4000" dirty="0"/>
              <a:t>модель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3EE1D27-ECB2-4D64-B628-8DFBFF075828}"/>
              </a:ext>
            </a:extLst>
          </p:cNvPr>
          <p:cNvSpPr txBox="1">
            <a:spLocks/>
          </p:cNvSpPr>
          <p:nvPr/>
        </p:nvSpPr>
        <p:spPr>
          <a:xfrm>
            <a:off x="5822611" y="1138563"/>
            <a:ext cx="6281459" cy="15322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2</a:t>
            </a:r>
            <a:r>
              <a:rPr lang="en-US" sz="2000" dirty="0"/>
              <a:t> </a:t>
            </a:r>
            <a:r>
              <a:rPr lang="ru-RU" sz="2000" dirty="0"/>
              <a:t>фазы: нефть, газ</a:t>
            </a:r>
            <a:endParaRPr lang="en-US" sz="2000" dirty="0"/>
          </a:p>
          <a:p>
            <a:r>
              <a:rPr lang="en-US" sz="2000" dirty="0"/>
              <a:t>PVT</a:t>
            </a:r>
            <a:r>
              <a:rPr lang="ru-RU" sz="2000" dirty="0"/>
              <a:t>-свойства считаются по статистическим зависимостям</a:t>
            </a:r>
            <a:endParaRPr lang="en-US" sz="2000" dirty="0"/>
          </a:p>
          <a:p>
            <a:r>
              <a:rPr lang="ru-RU" sz="2000" dirty="0"/>
              <a:t>Минимальный набор входных данных</a:t>
            </a:r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1F22EC-5DEB-4B37-97C5-3E5F3906C7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033" y="1067594"/>
            <a:ext cx="5633024" cy="53171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2B9824-3DEF-4A31-AA8B-084C3493ED51}"/>
              </a:ext>
            </a:extLst>
          </p:cNvPr>
          <p:cNvSpPr txBox="1"/>
          <p:nvPr/>
        </p:nvSpPr>
        <p:spPr>
          <a:xfrm>
            <a:off x="160208" y="6429925"/>
            <a:ext cx="10907842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900" i="1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Картинка - </a:t>
            </a:r>
            <a:r>
              <a:rPr lang="ru-RU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Хасанов М.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, </a:t>
            </a:r>
            <a:r>
              <a:rPr lang="ru-RU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Байков В.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, </a:t>
            </a:r>
            <a:r>
              <a:rPr lang="ru-RU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Афанасьев В.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, </a:t>
            </a:r>
            <a:r>
              <a:rPr lang="ru-RU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Мухамедшин Р.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, </a:t>
            </a:r>
            <a:r>
              <a:rPr lang="ru-RU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Булгакова Г.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, </a:t>
            </a:r>
            <a:r>
              <a:rPr lang="ru-RU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Гладков А.</a:t>
            </a:r>
            <a:r>
              <a:rPr lang="en-US" sz="900" b="0" i="1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 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Стандарт компании ЮКОС. Физические свойства нефти. Методы расчета. ––</a:t>
            </a:r>
            <a:r>
              <a:rPr lang="en-US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 </a:t>
            </a:r>
            <a:r>
              <a:rPr lang="ru-RU" sz="900" b="0" i="0" u="none" strike="noStrike" baseline="0" dirty="0">
                <a:latin typeface="Microsoft JhengHei Light" panose="020B0304030504040204" pitchFamily="34" charset="-120"/>
                <a:ea typeface="Microsoft JhengHei Light" panose="020B0304030504040204" pitchFamily="34" charset="-120"/>
              </a:rPr>
              <a:t>Уфа Москва, 2002. –– 45 с.</a:t>
            </a:r>
            <a:endParaRPr lang="ru-RU" sz="900" dirty="0">
              <a:latin typeface="Microsoft JhengHei Light" panose="020B0304030504040204" pitchFamily="34" charset="-120"/>
              <a:ea typeface="Microsoft JhengHei Light" panose="020B0304030504040204" pitchFamily="34" charset="-120"/>
            </a:endParaRPr>
          </a:p>
        </p:txBody>
      </p:sp>
      <p:pic>
        <p:nvPicPr>
          <p:cNvPr id="8" name="Picture 9">
            <a:extLst>
              <a:ext uri="{FF2B5EF4-FFF2-40B4-BE49-F238E27FC236}">
                <a16:creationId xmlns:a16="http://schemas.microsoft.com/office/drawing/2014/main" id="{B40A38AB-B767-4016-BA10-346CAE7D5F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14587" y="2519945"/>
            <a:ext cx="1624376" cy="1818109"/>
          </a:xfrm>
          <a:prstGeom prst="rect">
            <a:avLst/>
          </a:prstGeom>
        </p:spPr>
      </p:pic>
      <p:sp>
        <p:nvSpPr>
          <p:cNvPr id="9" name="Arrow: Right 10">
            <a:extLst>
              <a:ext uri="{FF2B5EF4-FFF2-40B4-BE49-F238E27FC236}">
                <a16:creationId xmlns:a16="http://schemas.microsoft.com/office/drawing/2014/main" id="{9620EF80-BFD2-445F-9E58-0262872984D5}"/>
              </a:ext>
            </a:extLst>
          </p:cNvPr>
          <p:cNvSpPr/>
          <p:nvPr/>
        </p:nvSpPr>
        <p:spPr>
          <a:xfrm>
            <a:off x="8091854" y="3332795"/>
            <a:ext cx="907582" cy="326443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" name="Group 14">
            <a:extLst>
              <a:ext uri="{FF2B5EF4-FFF2-40B4-BE49-F238E27FC236}">
                <a16:creationId xmlns:a16="http://schemas.microsoft.com/office/drawing/2014/main" id="{BC5C30C3-C230-4174-8D59-BB424D36F0F1}"/>
              </a:ext>
            </a:extLst>
          </p:cNvPr>
          <p:cNvGrpSpPr/>
          <p:nvPr/>
        </p:nvGrpSpPr>
        <p:grpSpPr>
          <a:xfrm>
            <a:off x="9071842" y="2491548"/>
            <a:ext cx="1504862" cy="1846506"/>
            <a:chOff x="9502903" y="4212456"/>
            <a:chExt cx="1762125" cy="2162175"/>
          </a:xfrm>
        </p:grpSpPr>
        <p:pic>
          <p:nvPicPr>
            <p:cNvPr id="11" name="Picture 7">
              <a:extLst>
                <a:ext uri="{FF2B5EF4-FFF2-40B4-BE49-F238E27FC236}">
                  <a16:creationId xmlns:a16="http://schemas.microsoft.com/office/drawing/2014/main" id="{381C1C55-AC7C-40E8-A72C-605CAE41BA6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502903" y="4212456"/>
              <a:ext cx="1762125" cy="2162175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CEA4641-FD0E-4141-9A35-53F796132617}"/>
                </a:ext>
              </a:extLst>
            </p:cNvPr>
            <p:cNvSpPr/>
            <p:nvPr/>
          </p:nvSpPr>
          <p:spPr>
            <a:xfrm>
              <a:off x="9982200" y="5006715"/>
              <a:ext cx="765748" cy="38974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600" dirty="0"/>
                <a:t>Газ</a:t>
              </a:r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016D58D7-3C7A-401C-9D95-2976A592DAE6}"/>
                </a:ext>
              </a:extLst>
            </p:cNvPr>
            <p:cNvSpPr/>
            <p:nvPr/>
          </p:nvSpPr>
          <p:spPr>
            <a:xfrm>
              <a:off x="9914744" y="5608323"/>
              <a:ext cx="900659" cy="389744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600" dirty="0"/>
                <a:t>Нефть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0531FD2-BE73-4489-A730-C54D276FA788}"/>
                  </a:ext>
                </a:extLst>
              </p:cNvPr>
              <p:cNvSpPr txBox="1"/>
              <p:nvPr/>
            </p:nvSpPr>
            <p:spPr>
              <a:xfrm>
                <a:off x="5822260" y="4510951"/>
                <a:ext cx="3009029" cy="15150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Standing Correlation</a:t>
                </a:r>
              </a:p>
              <a:p>
                <a:endParaRPr lang="ru-RU" b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972+0.000147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.17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𝑔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.2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0531FD2-BE73-4489-A730-C54D276FA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260" y="4510951"/>
                <a:ext cx="3009029" cy="1515030"/>
              </a:xfrm>
              <a:prstGeom prst="rect">
                <a:avLst/>
              </a:prstGeom>
              <a:blipFill>
                <a:blip r:embed="rId7"/>
                <a:stretch>
                  <a:fillRect l="-4656" t="-56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Диаграмма 15">
            <a:extLst>
              <a:ext uri="{FF2B5EF4-FFF2-40B4-BE49-F238E27FC236}">
                <a16:creationId xmlns:a16="http://schemas.microsoft.com/office/drawing/2014/main" id="{9F6E8C83-A292-412C-8207-C7587671C148}"/>
              </a:ext>
            </a:extLst>
          </p:cNvPr>
          <p:cNvGraphicFramePr>
            <a:graphicFrameLocks/>
          </p:cNvGraphicFramePr>
          <p:nvPr/>
        </p:nvGraphicFramePr>
        <p:xfrm>
          <a:off x="9157142" y="4292477"/>
          <a:ext cx="2750825" cy="19073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69808C9-7C1B-FD4D-C83E-1CE6EC017C68}"/>
              </a:ext>
            </a:extLst>
          </p:cNvPr>
          <p:cNvSpPr txBox="1"/>
          <p:nvPr/>
        </p:nvSpPr>
        <p:spPr>
          <a:xfrm>
            <a:off x="11353799" y="6345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2651343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643B5552-C39E-4011-956D-1BDF99830DB3}"/>
              </a:ext>
            </a:extLst>
          </p:cNvPr>
          <p:cNvSpPr txBox="1">
            <a:spLocks noChangeArrowheads="1"/>
          </p:cNvSpPr>
          <p:nvPr/>
        </p:nvSpPr>
        <p:spPr>
          <a:xfrm>
            <a:off x="274655" y="1373835"/>
            <a:ext cx="10515600" cy="4430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err="1">
                <a:solidFill>
                  <a:srgbClr val="000066"/>
                </a:solidFill>
              </a:rPr>
              <a:t>Газосодержание</a:t>
            </a:r>
            <a:r>
              <a:rPr lang="ru-RU" dirty="0">
                <a:solidFill>
                  <a:srgbClr val="000066"/>
                </a:solidFill>
              </a:rPr>
              <a:t> </a:t>
            </a:r>
            <a:r>
              <a:rPr lang="en-US" dirty="0"/>
              <a:t>(R</a:t>
            </a:r>
            <a:r>
              <a:rPr lang="en-US" baseline="-25000" dirty="0"/>
              <a:t>s</a:t>
            </a:r>
            <a:r>
              <a:rPr lang="en-US" dirty="0"/>
              <a:t>)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>
              <a:solidFill>
                <a:srgbClr val="000066"/>
              </a:solidFill>
            </a:endParaRPr>
          </a:p>
          <a:p>
            <a:r>
              <a:rPr lang="ru-RU" dirty="0">
                <a:solidFill>
                  <a:srgbClr val="000066"/>
                </a:solidFill>
              </a:rPr>
              <a:t>Газовый фактор</a:t>
            </a:r>
            <a:r>
              <a:rPr lang="en-US" dirty="0">
                <a:solidFill>
                  <a:srgbClr val="000066"/>
                </a:solidFill>
              </a:rPr>
              <a:t> (R</a:t>
            </a:r>
            <a:r>
              <a:rPr lang="en-US" baseline="-25000" dirty="0">
                <a:solidFill>
                  <a:srgbClr val="000066"/>
                </a:solidFill>
              </a:rPr>
              <a:t>p</a:t>
            </a:r>
            <a:r>
              <a:rPr lang="en-US" dirty="0">
                <a:solidFill>
                  <a:srgbClr val="000066"/>
                </a:solidFill>
              </a:rPr>
              <a:t>)</a:t>
            </a:r>
          </a:p>
          <a:p>
            <a:endParaRPr lang="en-US" dirty="0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656" y="201739"/>
            <a:ext cx="10515599" cy="851670"/>
          </a:xfrm>
        </p:spPr>
        <p:txBody>
          <a:bodyPr>
            <a:normAutofit fontScale="90000"/>
          </a:bodyPr>
          <a:lstStyle/>
          <a:p>
            <a:r>
              <a:rPr lang="ru-RU" dirty="0"/>
              <a:t>Газосодержание – ключевой параметр при проведении расчетов</a:t>
            </a:r>
            <a:endParaRPr lang="en-US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1524002" y="2868470"/>
            <a:ext cx="18473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sz="1300"/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1524002" y="2868470"/>
            <a:ext cx="18473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sz="1300"/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32045"/>
              </p:ext>
            </p:extLst>
          </p:nvPr>
        </p:nvGraphicFramePr>
        <p:xfrm>
          <a:off x="693796" y="1879132"/>
          <a:ext cx="5854540" cy="94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457200" progId="Equation.DSMT4">
                  <p:embed/>
                </p:oleObj>
              </mc:Choice>
              <mc:Fallback>
                <p:oleObj name="Equation" r:id="rId3" imgW="2857320" imgH="457200" progId="Equation.DSMT4">
                  <p:embed/>
                  <p:pic>
                    <p:nvPicPr>
                      <p:cNvPr id="131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96" y="1879132"/>
                        <a:ext cx="5854540" cy="940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64F0E33-C70A-4AC9-AE0E-5E34C57101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8336" y="1272177"/>
            <a:ext cx="5643664" cy="4968440"/>
          </a:xfrm>
          <a:prstGeom prst="rect">
            <a:avLst/>
          </a:prstGeom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6713CF18-4D0C-4495-AA97-A50699041379}"/>
              </a:ext>
            </a:extLst>
          </p:cNvPr>
          <p:cNvSpPr txBox="1">
            <a:spLocks noChangeArrowheads="1"/>
          </p:cNvSpPr>
          <p:nvPr/>
        </p:nvSpPr>
        <p:spPr>
          <a:xfrm>
            <a:off x="813611" y="1272177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JhengHei Light" panose="020B0304030504040204" pitchFamily="34" charset="-120"/>
                <a:ea typeface="Microsoft JhengHei Light" panose="020B0304030504040204" pitchFamily="34" charset="-120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6FB2F4C1-3605-4B1E-BB9D-9C4D64342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93140"/>
              </p:ext>
            </p:extLst>
          </p:nvPr>
        </p:nvGraphicFramePr>
        <p:xfrm>
          <a:off x="693796" y="4038366"/>
          <a:ext cx="427562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457200" progId="Equation.DSMT4">
                  <p:embed/>
                </p:oleObj>
              </mc:Choice>
              <mc:Fallback>
                <p:oleObj name="Equation" r:id="rId6" imgW="2095200" imgH="4572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6FB2F4C1-3605-4B1E-BB9D-9C4D64342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96" y="4038366"/>
                        <a:ext cx="4275627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620EC0F-C0C7-B740-560A-9E6767CF53CB}"/>
              </a:ext>
            </a:extLst>
          </p:cNvPr>
          <p:cNvSpPr txBox="1"/>
          <p:nvPr/>
        </p:nvSpPr>
        <p:spPr>
          <a:xfrm>
            <a:off x="11353799" y="6345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505287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2002"/>
            <a:ext cx="10515599" cy="851670"/>
          </a:xfrm>
        </p:spPr>
        <p:txBody>
          <a:bodyPr/>
          <a:lstStyle/>
          <a:p>
            <a:r>
              <a:rPr lang="ru-RU" dirty="0"/>
              <a:t>Давление насыщ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1" name="Text Box 5"/>
              <p:cNvSpPr txBox="1">
                <a:spLocks noChangeArrowheads="1"/>
              </p:cNvSpPr>
              <p:nvPr/>
            </p:nvSpPr>
            <p:spPr bwMode="auto">
              <a:xfrm>
                <a:off x="911424" y="1334443"/>
                <a:ext cx="10321147" cy="1046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lvl="1" algn="l"/>
                <a:r>
                  <a:rPr lang="ru-RU" sz="2000" dirty="0"/>
                  <a:t>Когда давление падает ниже давления насыщения</a:t>
                </a:r>
                <a:r>
                  <a:rPr lang="en-US" sz="2000" dirty="0"/>
                  <a:t>, </a:t>
                </a:r>
                <a:r>
                  <a:rPr lang="ru-RU" sz="2000" dirty="0"/>
                  <a:t>из нефти выделяется газ</a:t>
                </a:r>
                <a:r>
                  <a:rPr lang="en-US" sz="2000" dirty="0"/>
                  <a:t>. </a:t>
                </a:r>
              </a:p>
              <a:p>
                <a:pPr lvl="1" algn="l"/>
                <a:endParaRPr lang="ru-RU" sz="800" dirty="0"/>
              </a:p>
              <a:p>
                <a:pPr lvl="1" algn="l"/>
                <a:r>
                  <a:rPr lang="ru-RU" sz="2000" dirty="0"/>
                  <a:t>Давление, при котором выделяется первый пузырек газа, называется </a:t>
                </a:r>
                <a:r>
                  <a:rPr lang="ru-RU" sz="2000" u="sng" dirty="0"/>
                  <a:t>давлением насыщения</a:t>
                </a:r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000" dirty="0"/>
                  <a:t>). </a:t>
                </a:r>
                <a:endParaRPr lang="ru-RU" sz="1400" dirty="0"/>
              </a:p>
            </p:txBody>
          </p:sp>
        </mc:Choice>
        <mc:Fallback xmlns="">
          <p:sp>
            <p:nvSpPr>
              <p:cNvPr id="4506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424" y="1334443"/>
                <a:ext cx="10321147" cy="1046440"/>
              </a:xfrm>
              <a:prstGeom prst="rect">
                <a:avLst/>
              </a:prstGeom>
              <a:blipFill>
                <a:blip r:embed="rId3"/>
                <a:stretch>
                  <a:fillRect t="-7558" b="-133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063" name="Group 7"/>
          <p:cNvGrpSpPr>
            <a:grpSpLocks noChangeAspect="1"/>
          </p:cNvGrpSpPr>
          <p:nvPr/>
        </p:nvGrpSpPr>
        <p:grpSpPr bwMode="auto">
          <a:xfrm>
            <a:off x="1727515" y="3581027"/>
            <a:ext cx="2273300" cy="2085975"/>
            <a:chOff x="1341" y="11574"/>
            <a:chExt cx="2160" cy="1983"/>
          </a:xfrm>
        </p:grpSpPr>
        <p:sp>
          <p:nvSpPr>
            <p:cNvPr id="45064" name="Rectangle 8" descr="Песок"/>
            <p:cNvSpPr>
              <a:spLocks noChangeAspect="1" noChangeArrowheads="1"/>
            </p:cNvSpPr>
            <p:nvPr/>
          </p:nvSpPr>
          <p:spPr bwMode="auto">
            <a:xfrm>
              <a:off x="1341" y="11574"/>
              <a:ext cx="2160" cy="1983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sz="1300"/>
            </a:p>
          </p:txBody>
        </p:sp>
        <p:sp>
          <p:nvSpPr>
            <p:cNvPr id="45065" name="Text Box 9"/>
            <p:cNvSpPr txBox="1">
              <a:spLocks noChangeAspect="1" noChangeArrowheads="1"/>
            </p:cNvSpPr>
            <p:nvPr/>
          </p:nvSpPr>
          <p:spPr bwMode="auto">
            <a:xfrm>
              <a:off x="1341" y="12294"/>
              <a:ext cx="21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ru-RU" sz="3200" b="1" dirty="0">
                  <a:latin typeface="Arial" pitchFamily="34" charset="0"/>
                </a:rPr>
                <a:t>НЕФТЬ</a:t>
              </a:r>
            </a:p>
          </p:txBody>
        </p:sp>
      </p:grpSp>
      <p:grpSp>
        <p:nvGrpSpPr>
          <p:cNvPr id="45066" name="Group 10"/>
          <p:cNvGrpSpPr>
            <a:grpSpLocks noChangeAspect="1"/>
          </p:cNvGrpSpPr>
          <p:nvPr/>
        </p:nvGrpSpPr>
        <p:grpSpPr bwMode="auto">
          <a:xfrm>
            <a:off x="4902515" y="3609602"/>
            <a:ext cx="2235200" cy="2054225"/>
            <a:chOff x="4281" y="11571"/>
            <a:chExt cx="2160" cy="1983"/>
          </a:xfrm>
        </p:grpSpPr>
        <p:sp>
          <p:nvSpPr>
            <p:cNvPr id="45067" name="Rectangle 11" descr="Песок"/>
            <p:cNvSpPr>
              <a:spLocks noChangeAspect="1" noChangeArrowheads="1"/>
            </p:cNvSpPr>
            <p:nvPr/>
          </p:nvSpPr>
          <p:spPr bwMode="auto">
            <a:xfrm>
              <a:off x="4281" y="11571"/>
              <a:ext cx="2160" cy="1983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68" name="Text Box 12"/>
            <p:cNvSpPr txBox="1">
              <a:spLocks noChangeAspect="1" noChangeArrowheads="1"/>
            </p:cNvSpPr>
            <p:nvPr/>
          </p:nvSpPr>
          <p:spPr bwMode="auto">
            <a:xfrm>
              <a:off x="4401" y="12654"/>
              <a:ext cx="19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ru-RU" sz="3200" b="1" dirty="0">
                  <a:latin typeface="Arial" pitchFamily="34" charset="0"/>
                </a:rPr>
                <a:t>НЕФТЬ</a:t>
              </a:r>
            </a:p>
          </p:txBody>
        </p:sp>
        <p:sp>
          <p:nvSpPr>
            <p:cNvPr id="45069" name="Oval 13"/>
            <p:cNvSpPr>
              <a:spLocks noChangeAspect="1" noChangeArrowheads="1"/>
            </p:cNvSpPr>
            <p:nvPr/>
          </p:nvSpPr>
          <p:spPr bwMode="auto">
            <a:xfrm>
              <a:off x="5107" y="11574"/>
              <a:ext cx="539" cy="540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ru-RU" sz="1500" b="1">
                  <a:solidFill>
                    <a:srgbClr val="008000"/>
                  </a:solidFill>
                </a:rPr>
                <a:t>ГАЗ</a:t>
              </a:r>
            </a:p>
          </p:txBody>
        </p:sp>
        <p:sp>
          <p:nvSpPr>
            <p:cNvPr id="45070" name="Line 14"/>
            <p:cNvSpPr>
              <a:spLocks noChangeAspect="1" noChangeShapeType="1"/>
            </p:cNvSpPr>
            <p:nvPr/>
          </p:nvSpPr>
          <p:spPr bwMode="auto">
            <a:xfrm flipV="1">
              <a:off x="5391" y="12144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71" name="Line 15"/>
            <p:cNvSpPr>
              <a:spLocks noChangeAspect="1" noChangeShapeType="1"/>
            </p:cNvSpPr>
            <p:nvPr/>
          </p:nvSpPr>
          <p:spPr bwMode="auto">
            <a:xfrm rot="2700000" flipV="1">
              <a:off x="4941" y="11934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72" name="Line 16"/>
            <p:cNvSpPr>
              <a:spLocks noChangeAspect="1" noChangeShapeType="1"/>
            </p:cNvSpPr>
            <p:nvPr/>
          </p:nvSpPr>
          <p:spPr bwMode="auto">
            <a:xfrm rot="18900000" flipV="1">
              <a:off x="5868" y="11934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</p:grpSp>
      <p:grpSp>
        <p:nvGrpSpPr>
          <p:cNvPr id="45073" name="Group 17"/>
          <p:cNvGrpSpPr>
            <a:grpSpLocks noChangeAspect="1"/>
          </p:cNvGrpSpPr>
          <p:nvPr/>
        </p:nvGrpSpPr>
        <p:grpSpPr bwMode="auto">
          <a:xfrm>
            <a:off x="8052115" y="3609602"/>
            <a:ext cx="2286000" cy="2095500"/>
            <a:chOff x="7101" y="11574"/>
            <a:chExt cx="2160" cy="1983"/>
          </a:xfrm>
        </p:grpSpPr>
        <p:sp>
          <p:nvSpPr>
            <p:cNvPr id="45074" name="Rectangle 18" descr="Песок"/>
            <p:cNvSpPr>
              <a:spLocks noChangeAspect="1" noChangeArrowheads="1"/>
            </p:cNvSpPr>
            <p:nvPr/>
          </p:nvSpPr>
          <p:spPr bwMode="auto">
            <a:xfrm>
              <a:off x="7101" y="11574"/>
              <a:ext cx="2160" cy="1983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75" name="Text Box 19"/>
            <p:cNvSpPr txBox="1">
              <a:spLocks noChangeAspect="1" noChangeArrowheads="1"/>
            </p:cNvSpPr>
            <p:nvPr/>
          </p:nvSpPr>
          <p:spPr bwMode="auto">
            <a:xfrm>
              <a:off x="7206" y="12654"/>
              <a:ext cx="198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ru-RU" sz="3200" b="1" dirty="0">
                  <a:latin typeface="Arial" pitchFamily="34" charset="0"/>
                </a:rPr>
                <a:t>НЕФТЬ</a:t>
              </a:r>
            </a:p>
          </p:txBody>
        </p:sp>
        <p:sp>
          <p:nvSpPr>
            <p:cNvPr id="45076" name="Oval 20"/>
            <p:cNvSpPr>
              <a:spLocks noChangeAspect="1" noChangeArrowheads="1"/>
            </p:cNvSpPr>
            <p:nvPr/>
          </p:nvSpPr>
          <p:spPr bwMode="auto">
            <a:xfrm>
              <a:off x="7102" y="11574"/>
              <a:ext cx="539" cy="540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ru-RU" sz="1500" b="1">
                  <a:solidFill>
                    <a:srgbClr val="008000"/>
                  </a:solidFill>
                </a:rPr>
                <a:t>ГАЗ</a:t>
              </a:r>
            </a:p>
          </p:txBody>
        </p:sp>
        <p:sp>
          <p:nvSpPr>
            <p:cNvPr id="45077" name="Oval 21"/>
            <p:cNvSpPr>
              <a:spLocks noChangeAspect="1" noChangeArrowheads="1"/>
            </p:cNvSpPr>
            <p:nvPr/>
          </p:nvSpPr>
          <p:spPr bwMode="auto">
            <a:xfrm>
              <a:off x="7642" y="11574"/>
              <a:ext cx="539" cy="540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ru-RU" sz="1500" b="1">
                  <a:solidFill>
                    <a:srgbClr val="008000"/>
                  </a:solidFill>
                </a:rPr>
                <a:t>ГАЗ</a:t>
              </a:r>
            </a:p>
          </p:txBody>
        </p:sp>
        <p:sp>
          <p:nvSpPr>
            <p:cNvPr id="45078" name="Oval 22"/>
            <p:cNvSpPr>
              <a:spLocks noChangeAspect="1" noChangeArrowheads="1"/>
            </p:cNvSpPr>
            <p:nvPr/>
          </p:nvSpPr>
          <p:spPr bwMode="auto">
            <a:xfrm>
              <a:off x="8182" y="11574"/>
              <a:ext cx="539" cy="540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ru-RU" sz="1500" b="1">
                  <a:solidFill>
                    <a:srgbClr val="008000"/>
                  </a:solidFill>
                </a:rPr>
                <a:t>ГАЗ</a:t>
              </a:r>
            </a:p>
          </p:txBody>
        </p:sp>
        <p:sp>
          <p:nvSpPr>
            <p:cNvPr id="45079" name="Oval 23"/>
            <p:cNvSpPr>
              <a:spLocks noChangeAspect="1" noChangeArrowheads="1"/>
            </p:cNvSpPr>
            <p:nvPr/>
          </p:nvSpPr>
          <p:spPr bwMode="auto">
            <a:xfrm>
              <a:off x="8722" y="11574"/>
              <a:ext cx="539" cy="540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ru-RU" sz="1500" b="1">
                  <a:solidFill>
                    <a:srgbClr val="008000"/>
                  </a:solidFill>
                </a:rPr>
                <a:t>ГАЗ</a:t>
              </a:r>
            </a:p>
          </p:txBody>
        </p:sp>
        <p:sp>
          <p:nvSpPr>
            <p:cNvPr id="45080" name="Line 24"/>
            <p:cNvSpPr>
              <a:spLocks noChangeAspect="1" noChangeShapeType="1"/>
            </p:cNvSpPr>
            <p:nvPr/>
          </p:nvSpPr>
          <p:spPr bwMode="auto">
            <a:xfrm flipV="1">
              <a:off x="7386" y="12144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81" name="Line 25"/>
            <p:cNvSpPr>
              <a:spLocks noChangeAspect="1" noChangeShapeType="1"/>
            </p:cNvSpPr>
            <p:nvPr/>
          </p:nvSpPr>
          <p:spPr bwMode="auto">
            <a:xfrm flipV="1">
              <a:off x="7926" y="12159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82" name="Line 26"/>
            <p:cNvSpPr>
              <a:spLocks noChangeAspect="1" noChangeShapeType="1"/>
            </p:cNvSpPr>
            <p:nvPr/>
          </p:nvSpPr>
          <p:spPr bwMode="auto">
            <a:xfrm flipV="1">
              <a:off x="8466" y="12159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  <p:sp>
          <p:nvSpPr>
            <p:cNvPr id="45083" name="Line 27"/>
            <p:cNvSpPr>
              <a:spLocks noChangeAspect="1" noChangeShapeType="1"/>
            </p:cNvSpPr>
            <p:nvPr/>
          </p:nvSpPr>
          <p:spPr bwMode="auto">
            <a:xfrm flipV="1">
              <a:off x="9006" y="12144"/>
              <a:ext cx="0" cy="5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ru-RU" sz="1300"/>
            </a:p>
          </p:txBody>
        </p:sp>
      </p:grp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2251227" y="2855213"/>
          <a:ext cx="1225877" cy="67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5" imgW="419040" imgH="228600" progId="Equation.3">
                  <p:embed/>
                </p:oleObj>
              </mc:Choice>
              <mc:Fallback>
                <p:oleObj name="Уравнение" r:id="rId5" imgW="419040" imgH="228600" progId="Equation.3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1227" y="2855213"/>
                        <a:ext cx="1225877" cy="67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5423215" y="2855213"/>
          <a:ext cx="1225877" cy="67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7" imgW="419040" imgH="228600" progId="Equation.3">
                  <p:embed/>
                </p:oleObj>
              </mc:Choice>
              <mc:Fallback>
                <p:oleObj name="Уравнение" r:id="rId7" imgW="419040" imgH="228600" progId="Equation.3">
                  <p:embed/>
                  <p:pic>
                    <p:nvPicPr>
                      <p:cNvPr id="27" name="Объект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3215" y="2855213"/>
                        <a:ext cx="1225877" cy="67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8554684" y="2855213"/>
          <a:ext cx="1225877" cy="67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Уравнение" r:id="rId9" imgW="419040" imgH="228600" progId="Equation.3">
                  <p:embed/>
                </p:oleObj>
              </mc:Choice>
              <mc:Fallback>
                <p:oleObj name="Уравнение" r:id="rId9" imgW="419040" imgH="228600" progId="Equation.3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54684" y="2855213"/>
                        <a:ext cx="1225877" cy="670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32954" y="5663463"/>
            <a:ext cx="1527341" cy="338554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>
              <a:spcBef>
                <a:spcPts val="1067"/>
              </a:spcBef>
            </a:pPr>
            <a:r>
              <a:rPr lang="ru-RU" sz="1600" dirty="0">
                <a:solidFill>
                  <a:schemeClr val="bg1">
                    <a:lumMod val="65000"/>
                  </a:schemeClr>
                </a:solidFill>
              </a:rPr>
              <a:t>недонасыщенная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607276" y="5705102"/>
            <a:ext cx="1097736" cy="338554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>
              <a:spcBef>
                <a:spcPts val="1067"/>
              </a:spcBef>
            </a:pPr>
            <a:r>
              <a:rPr lang="ru-RU" sz="1600" dirty="0">
                <a:solidFill>
                  <a:schemeClr val="bg1">
                    <a:lumMod val="65000"/>
                  </a:schemeClr>
                </a:solidFill>
              </a:rPr>
              <a:t>насыщенная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D3A28C1-2F1B-8750-2EC8-44DBB3C87F5A}"/>
              </a:ext>
            </a:extLst>
          </p:cNvPr>
          <p:cNvSpPr txBox="1"/>
          <p:nvPr/>
        </p:nvSpPr>
        <p:spPr>
          <a:xfrm>
            <a:off x="11353799" y="6345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548824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83781"/>
            <a:ext cx="10515599" cy="851670"/>
          </a:xfrm>
        </p:spPr>
        <p:txBody>
          <a:bodyPr/>
          <a:lstStyle/>
          <a:p>
            <a:r>
              <a:rPr lang="ru-RU" sz="3000" dirty="0"/>
              <a:t>Объемный коэффициент нефти</a:t>
            </a:r>
            <a:endParaRPr lang="en-US" sz="3000" dirty="0"/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524002" y="2882756"/>
            <a:ext cx="18473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sz="13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036" name="Object 4"/>
              <p:cNvSpPr txBox="1"/>
              <p:nvPr/>
            </p:nvSpPr>
            <p:spPr bwMode="auto">
              <a:xfrm>
                <a:off x="4543425" y="1222375"/>
                <a:ext cx="2752725" cy="65881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м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пласт.усл.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н.у.)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203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3425" y="1222375"/>
                <a:ext cx="2752725" cy="658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>
            <a:extLst>
              <a:ext uri="{FF2B5EF4-FFF2-40B4-BE49-F238E27FC236}">
                <a16:creationId xmlns:a16="http://schemas.microsoft.com/office/drawing/2014/main" id="{59A1D215-16E6-4066-9323-1F1D62A20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69002" y="2804935"/>
            <a:ext cx="184731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sz="130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A6DCAB7-01FE-46C6-89EB-BF6CAB5779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23" y="2055036"/>
            <a:ext cx="6624736" cy="460911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96B04C2-49C0-4AF9-A7EB-6F3B7D9D04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4624" y="2218983"/>
            <a:ext cx="5457376" cy="435523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EC1879-FD3D-E709-1213-7DE2E6958750}"/>
              </a:ext>
            </a:extLst>
          </p:cNvPr>
          <p:cNvSpPr txBox="1"/>
          <p:nvPr/>
        </p:nvSpPr>
        <p:spPr>
          <a:xfrm>
            <a:off x="11353799" y="63688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163408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050"/>
          <p:cNvSpPr>
            <a:spLocks noGrp="1" noChangeArrowheads="1"/>
          </p:cNvSpPr>
          <p:nvPr>
            <p:ph type="title"/>
          </p:nvPr>
        </p:nvSpPr>
        <p:spPr/>
        <p:txBody>
          <a:bodyPr vert="horz" lIns="0" tIns="0" rIns="0" bIns="0" rtlCol="0" anchor="b" anchorCtr="0">
            <a:noAutofit/>
          </a:bodyPr>
          <a:lstStyle/>
          <a:p>
            <a:r>
              <a:rPr lang="ru-RU" dirty="0"/>
              <a:t>Вязкость</a:t>
            </a:r>
            <a:r>
              <a:rPr lang="en-US" dirty="0"/>
              <a:t> </a:t>
            </a:r>
          </a:p>
        </p:txBody>
      </p:sp>
      <p:grpSp>
        <p:nvGrpSpPr>
          <p:cNvPr id="14341" name="Group 2051"/>
          <p:cNvGrpSpPr>
            <a:grpSpLocks/>
          </p:cNvGrpSpPr>
          <p:nvPr/>
        </p:nvGrpSpPr>
        <p:grpSpPr bwMode="auto">
          <a:xfrm>
            <a:off x="688224" y="2279031"/>
            <a:ext cx="4208988" cy="1246594"/>
            <a:chOff x="1059" y="1142"/>
            <a:chExt cx="3660" cy="1180"/>
          </a:xfrm>
        </p:grpSpPr>
        <p:sp>
          <p:nvSpPr>
            <p:cNvPr id="14344" name="AutoShape 2052"/>
            <p:cNvSpPr>
              <a:spLocks noChangeArrowheads="1"/>
            </p:cNvSpPr>
            <p:nvPr/>
          </p:nvSpPr>
          <p:spPr bwMode="auto">
            <a:xfrm>
              <a:off x="1553" y="1142"/>
              <a:ext cx="2565" cy="534"/>
            </a:xfrm>
            <a:prstGeom prst="parallelogram">
              <a:avLst>
                <a:gd name="adj" fmla="val 120084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 sz="1300"/>
            </a:p>
          </p:txBody>
        </p:sp>
        <p:sp>
          <p:nvSpPr>
            <p:cNvPr id="14345" name="AutoShape 2053"/>
            <p:cNvSpPr>
              <a:spLocks noChangeArrowheads="1"/>
            </p:cNvSpPr>
            <p:nvPr/>
          </p:nvSpPr>
          <p:spPr bwMode="auto">
            <a:xfrm>
              <a:off x="1553" y="1788"/>
              <a:ext cx="2565" cy="534"/>
            </a:xfrm>
            <a:prstGeom prst="parallelogram">
              <a:avLst>
                <a:gd name="adj" fmla="val 120084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 sz="1300"/>
            </a:p>
          </p:txBody>
        </p:sp>
        <p:sp>
          <p:nvSpPr>
            <p:cNvPr id="14346" name="AutoShape 2054"/>
            <p:cNvSpPr>
              <a:spLocks/>
            </p:cNvSpPr>
            <p:nvPr/>
          </p:nvSpPr>
          <p:spPr bwMode="auto">
            <a:xfrm>
              <a:off x="1373" y="1685"/>
              <a:ext cx="131" cy="633"/>
            </a:xfrm>
            <a:prstGeom prst="leftBrace">
              <a:avLst>
                <a:gd name="adj1" fmla="val 402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 sz="1300"/>
            </a:p>
          </p:txBody>
        </p:sp>
        <p:sp>
          <p:nvSpPr>
            <p:cNvPr id="14347" name="Line 2055"/>
            <p:cNvSpPr>
              <a:spLocks noChangeShapeType="1"/>
            </p:cNvSpPr>
            <p:nvPr/>
          </p:nvSpPr>
          <p:spPr bwMode="auto">
            <a:xfrm>
              <a:off x="3789" y="2055"/>
              <a:ext cx="4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 sz="1300"/>
            </a:p>
          </p:txBody>
        </p:sp>
        <p:sp>
          <p:nvSpPr>
            <p:cNvPr id="14348" name="Line 2056"/>
            <p:cNvSpPr>
              <a:spLocks noChangeShapeType="1"/>
            </p:cNvSpPr>
            <p:nvPr/>
          </p:nvSpPr>
          <p:spPr bwMode="auto">
            <a:xfrm>
              <a:off x="3811" y="1409"/>
              <a:ext cx="4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 sz="1300"/>
            </a:p>
          </p:txBody>
        </p:sp>
        <p:sp>
          <p:nvSpPr>
            <p:cNvPr id="14349" name="Text Box 2057"/>
            <p:cNvSpPr txBox="1">
              <a:spLocks noChangeArrowheads="1"/>
            </p:cNvSpPr>
            <p:nvPr/>
          </p:nvSpPr>
          <p:spPr bwMode="auto">
            <a:xfrm>
              <a:off x="1059" y="1849"/>
              <a:ext cx="235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en-US" sz="1300"/>
                <a:t>dy</a:t>
              </a:r>
            </a:p>
          </p:txBody>
        </p:sp>
        <p:sp>
          <p:nvSpPr>
            <p:cNvPr id="14350" name="Text Box 2058"/>
            <p:cNvSpPr txBox="1">
              <a:spLocks noChangeArrowheads="1"/>
            </p:cNvSpPr>
            <p:nvPr/>
          </p:nvSpPr>
          <p:spPr bwMode="auto">
            <a:xfrm>
              <a:off x="4278" y="1910"/>
              <a:ext cx="17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en-US" sz="1300"/>
                <a:t>v</a:t>
              </a:r>
            </a:p>
          </p:txBody>
        </p:sp>
        <p:sp>
          <p:nvSpPr>
            <p:cNvPr id="14351" name="Text Box 2059"/>
            <p:cNvSpPr txBox="1">
              <a:spLocks noChangeArrowheads="1"/>
            </p:cNvSpPr>
            <p:nvPr/>
          </p:nvSpPr>
          <p:spPr bwMode="auto">
            <a:xfrm>
              <a:off x="4308" y="1260"/>
              <a:ext cx="41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en-US" sz="1300"/>
                <a:t>v + dv</a:t>
              </a:r>
            </a:p>
          </p:txBody>
        </p:sp>
      </p:grp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10129"/>
              </p:ext>
            </p:extLst>
          </p:nvPr>
        </p:nvGraphicFramePr>
        <p:xfrm>
          <a:off x="1491908" y="3900965"/>
          <a:ext cx="1637271" cy="15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634725" imgH="609336" progId="Equation.3">
                  <p:embed/>
                </p:oleObj>
              </mc:Choice>
              <mc:Fallback>
                <p:oleObj name="Формула" r:id="rId3" imgW="634725" imgH="609336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08" y="3900965"/>
                        <a:ext cx="1637271" cy="1576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2062"/>
          <p:cNvSpPr txBox="1">
            <a:spLocks noChangeArrowheads="1"/>
          </p:cNvSpPr>
          <p:nvPr/>
        </p:nvSpPr>
        <p:spPr bwMode="auto">
          <a:xfrm>
            <a:off x="823348" y="5756721"/>
            <a:ext cx="586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lgDash"/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ru-RU" sz="1300" dirty="0"/>
              <a:t>Единицы измерения </a:t>
            </a:r>
            <a:r>
              <a:rPr lang="en-US" sz="1300" dirty="0"/>
              <a:t>– </a:t>
            </a:r>
            <a:r>
              <a:rPr lang="ru-RU" sz="1300" dirty="0" err="1"/>
              <a:t>сантипуаз</a:t>
            </a:r>
            <a:r>
              <a:rPr lang="ru-RU" sz="1300" dirty="0"/>
              <a:t> (1 </a:t>
            </a:r>
            <a:r>
              <a:rPr lang="en-US" sz="1300" dirty="0" err="1"/>
              <a:t>cP</a:t>
            </a:r>
            <a:r>
              <a:rPr lang="ru-RU" sz="1300" dirty="0"/>
              <a:t> = 1 мПа*с).</a:t>
            </a:r>
            <a:endParaRPr lang="en-US" sz="1300" dirty="0"/>
          </a:p>
          <a:p>
            <a:pPr eaLnBrk="1" hangingPunct="1">
              <a:spcBef>
                <a:spcPts val="1200"/>
              </a:spcBef>
            </a:pPr>
            <a:r>
              <a:rPr lang="ru-RU" sz="1300" dirty="0"/>
              <a:t>Источник – лабораторные данные, корреляции</a:t>
            </a:r>
            <a:r>
              <a:rPr lang="en-US" sz="1300" dirty="0"/>
              <a:t>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796166" y="1286139"/>
            <a:ext cx="770890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sz="1300" dirty="0"/>
              <a:t>– это параметр, измеряющий сопротивление потоку</a:t>
            </a:r>
            <a:r>
              <a:rPr lang="en-US" sz="1300" dirty="0"/>
              <a:t> </a:t>
            </a:r>
            <a:br>
              <a:rPr lang="en-US" sz="1300" dirty="0"/>
            </a:br>
            <a:r>
              <a:rPr lang="en-US" sz="1300" dirty="0"/>
              <a:t>( </a:t>
            </a:r>
            <a:r>
              <a:rPr lang="en-US" sz="1300" dirty="0">
                <a:sym typeface="Symbol" pitchFamily="18" charset="2"/>
              </a:rPr>
              <a:t></a:t>
            </a:r>
            <a:r>
              <a:rPr lang="en-US" sz="1300" baseline="-8000" dirty="0"/>
              <a:t>o</a:t>
            </a:r>
            <a:r>
              <a:rPr lang="en-US" sz="1300" dirty="0"/>
              <a:t>, </a:t>
            </a:r>
            <a:r>
              <a:rPr lang="en-US" sz="1300" dirty="0">
                <a:sym typeface="Symbol" pitchFamily="18" charset="2"/>
              </a:rPr>
              <a:t></a:t>
            </a:r>
            <a:r>
              <a:rPr lang="en-US" sz="1300" baseline="-8000" dirty="0"/>
              <a:t>g</a:t>
            </a:r>
            <a:r>
              <a:rPr lang="en-US" sz="1300" dirty="0"/>
              <a:t>, </a:t>
            </a:r>
            <a:r>
              <a:rPr lang="en-US" sz="1300" dirty="0">
                <a:sym typeface="Symbol" pitchFamily="18" charset="2"/>
              </a:rPr>
              <a:t></a:t>
            </a:r>
            <a:r>
              <a:rPr lang="en-US" sz="1300" baseline="-8000" dirty="0"/>
              <a:t>w</a:t>
            </a:r>
            <a:r>
              <a:rPr lang="en-US" sz="1300" baseline="-25000" dirty="0"/>
              <a:t> </a:t>
            </a:r>
            <a:r>
              <a:rPr lang="en-US" sz="1300" dirty="0"/>
              <a:t>)</a:t>
            </a:r>
            <a:r>
              <a:rPr lang="ru-RU" sz="1300" dirty="0"/>
              <a:t>. 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A98176D-6A21-40AF-B5F7-6A3ACCB7B2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966" y="1100896"/>
            <a:ext cx="6041257" cy="48410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EFD562-D507-D35F-2CDC-56CF00240A9F}"/>
              </a:ext>
            </a:extLst>
          </p:cNvPr>
          <p:cNvSpPr txBox="1"/>
          <p:nvPr/>
        </p:nvSpPr>
        <p:spPr>
          <a:xfrm>
            <a:off x="11353799" y="6345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055908722"/>
      </p:ext>
    </p:extLst>
  </p:cSld>
  <p:clrMapOvr>
    <a:masterClrMapping/>
  </p:clrMapOvr>
  <p:transition spd="med"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B08F34B3-FBD1-410A-8EF7-28FB48A85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1275"/>
            <a:ext cx="10515599" cy="851670"/>
          </a:xfrm>
        </p:spPr>
        <p:txBody>
          <a:bodyPr/>
          <a:lstStyle/>
          <a:p>
            <a:r>
              <a:rPr lang="ru-RU" dirty="0"/>
              <a:t>Вязкость смес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D68C188-80B8-42BB-80D9-EB50A87519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0523" y="1124744"/>
            <a:ext cx="6750955" cy="525320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4ED14D-C0CB-EE9B-B506-F44DBE1F0B70}"/>
              </a:ext>
            </a:extLst>
          </p:cNvPr>
          <p:cNvSpPr txBox="1"/>
          <p:nvPr/>
        </p:nvSpPr>
        <p:spPr>
          <a:xfrm>
            <a:off x="11353799" y="6345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2187136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250</TotalTime>
  <Words>1186</Words>
  <Application>Microsoft Office PowerPoint</Application>
  <PresentationFormat>Широкоэкранный</PresentationFormat>
  <Paragraphs>240</Paragraphs>
  <Slides>16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6</vt:i4>
      </vt:variant>
    </vt:vector>
  </HeadingPairs>
  <TitlesOfParts>
    <vt:vector size="29" baseType="lpstr">
      <vt:lpstr>Microsoft JhengHei</vt:lpstr>
      <vt:lpstr>Microsoft JhengHei Light</vt:lpstr>
      <vt:lpstr>Arial</vt:lpstr>
      <vt:lpstr>Calibri</vt:lpstr>
      <vt:lpstr>Calibri Light</vt:lpstr>
      <vt:lpstr>Cambria Math</vt:lpstr>
      <vt:lpstr>Times New Roman</vt:lpstr>
      <vt:lpstr>Wingdings</vt:lpstr>
      <vt:lpstr>YS Text</vt:lpstr>
      <vt:lpstr>Office Theme</vt:lpstr>
      <vt:lpstr>Equation</vt:lpstr>
      <vt:lpstr>Уравнение</vt:lpstr>
      <vt:lpstr>Формула</vt:lpstr>
      <vt:lpstr> Уравнение установившегося течения многофазного флюида в трубе</vt:lpstr>
      <vt:lpstr>Формирование модели течения газожидкостной смеси в трубопроводе</vt:lpstr>
      <vt:lpstr>Моделирование свойств нефти – PVT моделирование</vt:lpstr>
      <vt:lpstr>Black-Oil PVT модель</vt:lpstr>
      <vt:lpstr>Газосодержание – ключевой параметр при проведении расчетов</vt:lpstr>
      <vt:lpstr>Давление насыщения</vt:lpstr>
      <vt:lpstr>Объемный коэффициент нефти</vt:lpstr>
      <vt:lpstr>Вязкость </vt:lpstr>
      <vt:lpstr>Вязкость смеси</vt:lpstr>
      <vt:lpstr>Плотность</vt:lpstr>
      <vt:lpstr>Режимы потока и сложности моделирования многофазного потока</vt:lpstr>
      <vt:lpstr>Влияние корректного расчёта плотности</vt:lpstr>
      <vt:lpstr>Расчет давления для двухфазной смеси</vt:lpstr>
      <vt:lpstr>Формирование модели течения газожидкостной смеси в трубопроводе</vt:lpstr>
      <vt:lpstr>Формирование модели течения газожидкостной смеси в трубопроводе</vt:lpstr>
      <vt:lpstr>Труба. Алгоритм расчета давлен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ey</dc:creator>
  <cp:lastModifiedBy>Viktoria Gorbacheva</cp:lastModifiedBy>
  <cp:revision>38</cp:revision>
  <dcterms:created xsi:type="dcterms:W3CDTF">2020-11-02T15:35:13Z</dcterms:created>
  <dcterms:modified xsi:type="dcterms:W3CDTF">2023-10-06T12:56:23Z</dcterms:modified>
</cp:coreProperties>
</file>